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11F0C216" w:rsidR="008B6CD7" w:rsidRDefault="008B6CD7" w:rsidP="008B6CD7">
      <w:pPr>
        <w:pStyle w:val="Heading3"/>
      </w:pPr>
      <w:r>
        <w:t>Semester One Examination, 20</w:t>
      </w:r>
      <w:r w:rsidR="00FD1995">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3F1D08BA" w:rsidR="008B6CD7" w:rsidRDefault="00AE779A" w:rsidP="008B6CD7">
      <w:pPr>
        <w:pStyle w:val="Heading1"/>
      </w:pPr>
      <w:r>
        <w:t>SPECIALIST MATHS</w:t>
      </w:r>
    </w:p>
    <w:p w14:paraId="34722E8F" w14:textId="57E4B018"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AE779A">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DD225F">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DD225F">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DD225F">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DD225F">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DD225F">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DD225F">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DD225F">
            <w:pPr>
              <w:rPr>
                <w:rFonts w:cs="Arial"/>
                <w:spacing w:val="-2"/>
                <w:sz w:val="44"/>
                <w:szCs w:val="44"/>
              </w:rPr>
            </w:pPr>
            <w:r w:rsidRPr="00F81A15">
              <w:rPr>
                <w:rFonts w:cs="Arial"/>
                <w:spacing w:val="-2"/>
                <w:sz w:val="44"/>
                <w:szCs w:val="44"/>
              </w:rPr>
              <w:t>1</w:t>
            </w:r>
          </w:p>
        </w:tc>
        <w:tc>
          <w:tcPr>
            <w:tcW w:w="1417" w:type="dxa"/>
          </w:tcPr>
          <w:p w14:paraId="338FC2DD" w14:textId="49AE9E70" w:rsidR="00746DCC" w:rsidRPr="00F81A15" w:rsidRDefault="00D71763" w:rsidP="00DD225F">
            <w:pPr>
              <w:rPr>
                <w:rFonts w:cs="Arial"/>
                <w:spacing w:val="-2"/>
                <w:sz w:val="44"/>
                <w:szCs w:val="44"/>
              </w:rPr>
            </w:pPr>
            <w:r>
              <w:rPr>
                <w:rFonts w:cs="Arial"/>
                <w:spacing w:val="-2"/>
                <w:sz w:val="44"/>
                <w:szCs w:val="44"/>
              </w:rPr>
              <w:t>6</w:t>
            </w:r>
          </w:p>
        </w:tc>
        <w:tc>
          <w:tcPr>
            <w:tcW w:w="1276" w:type="dxa"/>
          </w:tcPr>
          <w:p w14:paraId="0D724B08" w14:textId="02207E09" w:rsidR="00746DCC" w:rsidRPr="00F81A15" w:rsidRDefault="00746DCC" w:rsidP="00DD225F">
            <w:pPr>
              <w:rPr>
                <w:rFonts w:cs="Arial"/>
                <w:spacing w:val="-2"/>
                <w:sz w:val="44"/>
                <w:szCs w:val="44"/>
              </w:rPr>
            </w:pPr>
          </w:p>
        </w:tc>
        <w:tc>
          <w:tcPr>
            <w:tcW w:w="1984" w:type="dxa"/>
          </w:tcPr>
          <w:p w14:paraId="74B51BB7" w14:textId="77777777" w:rsidR="00746DCC" w:rsidRPr="00F81A15" w:rsidRDefault="00746DCC" w:rsidP="00DD225F">
            <w:pPr>
              <w:rPr>
                <w:rFonts w:cs="Arial"/>
                <w:spacing w:val="-2"/>
                <w:sz w:val="44"/>
                <w:szCs w:val="44"/>
              </w:rPr>
            </w:pPr>
            <w:r w:rsidRPr="00F81A15">
              <w:rPr>
                <w:rFonts w:cs="Arial"/>
                <w:spacing w:val="-2"/>
                <w:sz w:val="44"/>
                <w:szCs w:val="44"/>
              </w:rPr>
              <w:t>5</w:t>
            </w:r>
          </w:p>
        </w:tc>
        <w:tc>
          <w:tcPr>
            <w:tcW w:w="1560" w:type="dxa"/>
          </w:tcPr>
          <w:p w14:paraId="510853F5" w14:textId="2FD89176" w:rsidR="00746DCC" w:rsidRPr="00F81A15" w:rsidRDefault="00D71763" w:rsidP="00DD225F">
            <w:pPr>
              <w:rPr>
                <w:rFonts w:cs="Arial"/>
                <w:spacing w:val="-2"/>
                <w:sz w:val="44"/>
                <w:szCs w:val="44"/>
              </w:rPr>
            </w:pPr>
            <w:r>
              <w:rPr>
                <w:rFonts w:cs="Arial"/>
                <w:spacing w:val="-2"/>
                <w:sz w:val="44"/>
                <w:szCs w:val="44"/>
              </w:rPr>
              <w:t>5</w:t>
            </w:r>
          </w:p>
        </w:tc>
        <w:tc>
          <w:tcPr>
            <w:tcW w:w="1560" w:type="dxa"/>
          </w:tcPr>
          <w:p w14:paraId="03F63BF1" w14:textId="77777777" w:rsidR="00746DCC" w:rsidRPr="00F81A15" w:rsidRDefault="00746DCC" w:rsidP="00DD225F">
            <w:pPr>
              <w:rPr>
                <w:rFonts w:cs="Arial"/>
                <w:spacing w:val="-2"/>
                <w:sz w:val="44"/>
                <w:szCs w:val="44"/>
              </w:rPr>
            </w:pPr>
          </w:p>
        </w:tc>
      </w:tr>
      <w:tr w:rsidR="00746DCC" w:rsidRPr="00F81A15" w14:paraId="2BDB5C04" w14:textId="18663743" w:rsidTr="00746DCC">
        <w:tc>
          <w:tcPr>
            <w:tcW w:w="2082" w:type="dxa"/>
          </w:tcPr>
          <w:p w14:paraId="613FFC3A" w14:textId="77777777" w:rsidR="00746DCC" w:rsidRPr="00F81A15" w:rsidRDefault="00746DCC" w:rsidP="00DD225F">
            <w:pPr>
              <w:rPr>
                <w:rFonts w:cs="Arial"/>
                <w:spacing w:val="-2"/>
                <w:sz w:val="44"/>
                <w:szCs w:val="44"/>
              </w:rPr>
            </w:pPr>
            <w:r w:rsidRPr="00F81A15">
              <w:rPr>
                <w:rFonts w:cs="Arial"/>
                <w:spacing w:val="-2"/>
                <w:sz w:val="44"/>
                <w:szCs w:val="44"/>
              </w:rPr>
              <w:t>2</w:t>
            </w:r>
          </w:p>
        </w:tc>
        <w:tc>
          <w:tcPr>
            <w:tcW w:w="1417" w:type="dxa"/>
          </w:tcPr>
          <w:p w14:paraId="25896E06" w14:textId="7F7D8E0F" w:rsidR="00746DCC" w:rsidRPr="00F81A15" w:rsidRDefault="00D71763" w:rsidP="00DD225F">
            <w:pPr>
              <w:rPr>
                <w:rFonts w:cs="Arial"/>
                <w:spacing w:val="-2"/>
                <w:sz w:val="44"/>
                <w:szCs w:val="44"/>
              </w:rPr>
            </w:pPr>
            <w:r>
              <w:rPr>
                <w:rFonts w:cs="Arial"/>
                <w:spacing w:val="-2"/>
                <w:sz w:val="44"/>
                <w:szCs w:val="44"/>
              </w:rPr>
              <w:t>10</w:t>
            </w:r>
          </w:p>
        </w:tc>
        <w:tc>
          <w:tcPr>
            <w:tcW w:w="1276" w:type="dxa"/>
          </w:tcPr>
          <w:p w14:paraId="6EBC24FE" w14:textId="2D33567B" w:rsidR="00746DCC" w:rsidRPr="00F81A15" w:rsidRDefault="00746DCC" w:rsidP="00DD225F">
            <w:pPr>
              <w:rPr>
                <w:rFonts w:cs="Arial"/>
                <w:spacing w:val="-2"/>
                <w:sz w:val="44"/>
                <w:szCs w:val="44"/>
              </w:rPr>
            </w:pPr>
          </w:p>
        </w:tc>
        <w:tc>
          <w:tcPr>
            <w:tcW w:w="1984" w:type="dxa"/>
          </w:tcPr>
          <w:p w14:paraId="42E42201" w14:textId="77777777" w:rsidR="00746DCC" w:rsidRPr="00F81A15" w:rsidRDefault="00746DCC" w:rsidP="00DD225F">
            <w:pPr>
              <w:rPr>
                <w:rFonts w:cs="Arial"/>
                <w:spacing w:val="-2"/>
                <w:sz w:val="44"/>
                <w:szCs w:val="44"/>
              </w:rPr>
            </w:pPr>
            <w:r w:rsidRPr="00F81A15">
              <w:rPr>
                <w:rFonts w:cs="Arial"/>
                <w:spacing w:val="-2"/>
                <w:sz w:val="44"/>
                <w:szCs w:val="44"/>
              </w:rPr>
              <w:t>6</w:t>
            </w:r>
          </w:p>
        </w:tc>
        <w:tc>
          <w:tcPr>
            <w:tcW w:w="1560" w:type="dxa"/>
          </w:tcPr>
          <w:p w14:paraId="091C8E1E" w14:textId="22512E37" w:rsidR="00746DCC" w:rsidRPr="00F81A15" w:rsidRDefault="00D71763" w:rsidP="00DD225F">
            <w:pPr>
              <w:rPr>
                <w:rFonts w:cs="Arial"/>
                <w:spacing w:val="-2"/>
                <w:sz w:val="44"/>
                <w:szCs w:val="44"/>
              </w:rPr>
            </w:pPr>
            <w:r>
              <w:rPr>
                <w:rFonts w:cs="Arial"/>
                <w:spacing w:val="-2"/>
                <w:sz w:val="44"/>
                <w:szCs w:val="44"/>
              </w:rPr>
              <w:t>8</w:t>
            </w:r>
          </w:p>
        </w:tc>
        <w:tc>
          <w:tcPr>
            <w:tcW w:w="1560" w:type="dxa"/>
          </w:tcPr>
          <w:p w14:paraId="2462CD59" w14:textId="77777777" w:rsidR="00746DCC" w:rsidRPr="00F81A15" w:rsidRDefault="00746DCC" w:rsidP="00DD225F">
            <w:pPr>
              <w:rPr>
                <w:rFonts w:cs="Arial"/>
                <w:spacing w:val="-2"/>
                <w:sz w:val="44"/>
                <w:szCs w:val="44"/>
              </w:rPr>
            </w:pPr>
          </w:p>
        </w:tc>
      </w:tr>
      <w:tr w:rsidR="00746DCC" w:rsidRPr="00F81A15" w14:paraId="4E0FE721" w14:textId="7D6C9829" w:rsidTr="00746DCC">
        <w:tc>
          <w:tcPr>
            <w:tcW w:w="2082" w:type="dxa"/>
          </w:tcPr>
          <w:p w14:paraId="1965BF13" w14:textId="77777777" w:rsidR="00746DCC" w:rsidRPr="00F81A15" w:rsidRDefault="00746DCC" w:rsidP="00DD225F">
            <w:pPr>
              <w:rPr>
                <w:rFonts w:cs="Arial"/>
                <w:spacing w:val="-2"/>
                <w:sz w:val="44"/>
                <w:szCs w:val="44"/>
              </w:rPr>
            </w:pPr>
            <w:r w:rsidRPr="00F81A15">
              <w:rPr>
                <w:rFonts w:cs="Arial"/>
                <w:spacing w:val="-2"/>
                <w:sz w:val="44"/>
                <w:szCs w:val="44"/>
              </w:rPr>
              <w:t>3</w:t>
            </w:r>
          </w:p>
        </w:tc>
        <w:tc>
          <w:tcPr>
            <w:tcW w:w="1417" w:type="dxa"/>
          </w:tcPr>
          <w:p w14:paraId="7728D7D6" w14:textId="0EBFD74E" w:rsidR="00746DCC" w:rsidRPr="00F81A15" w:rsidRDefault="00D71763" w:rsidP="00DD225F">
            <w:pPr>
              <w:rPr>
                <w:rFonts w:cs="Arial"/>
                <w:spacing w:val="-2"/>
                <w:sz w:val="44"/>
                <w:szCs w:val="44"/>
              </w:rPr>
            </w:pPr>
            <w:r>
              <w:rPr>
                <w:rFonts w:cs="Arial"/>
                <w:spacing w:val="-2"/>
                <w:sz w:val="44"/>
                <w:szCs w:val="44"/>
              </w:rPr>
              <w:t>9</w:t>
            </w:r>
          </w:p>
        </w:tc>
        <w:tc>
          <w:tcPr>
            <w:tcW w:w="1276" w:type="dxa"/>
          </w:tcPr>
          <w:p w14:paraId="6F600987" w14:textId="244E9EA5" w:rsidR="00746DCC" w:rsidRPr="00F81A15" w:rsidRDefault="00746DCC" w:rsidP="00DD225F">
            <w:pPr>
              <w:rPr>
                <w:rFonts w:cs="Arial"/>
                <w:spacing w:val="-2"/>
                <w:sz w:val="44"/>
                <w:szCs w:val="44"/>
              </w:rPr>
            </w:pPr>
          </w:p>
        </w:tc>
        <w:tc>
          <w:tcPr>
            <w:tcW w:w="1984" w:type="dxa"/>
          </w:tcPr>
          <w:p w14:paraId="525A60C6" w14:textId="77777777" w:rsidR="00746DCC" w:rsidRPr="00F81A15" w:rsidRDefault="00746DCC" w:rsidP="00DD225F">
            <w:pPr>
              <w:rPr>
                <w:rFonts w:cs="Arial"/>
                <w:spacing w:val="-2"/>
                <w:sz w:val="44"/>
                <w:szCs w:val="44"/>
              </w:rPr>
            </w:pPr>
            <w:r w:rsidRPr="00F81A15">
              <w:rPr>
                <w:rFonts w:cs="Arial"/>
                <w:spacing w:val="-2"/>
                <w:sz w:val="44"/>
                <w:szCs w:val="44"/>
              </w:rPr>
              <w:t>7</w:t>
            </w:r>
          </w:p>
        </w:tc>
        <w:tc>
          <w:tcPr>
            <w:tcW w:w="1560" w:type="dxa"/>
          </w:tcPr>
          <w:p w14:paraId="2EAB5E28" w14:textId="1F66BF5C" w:rsidR="00746DCC" w:rsidRPr="00F81A15" w:rsidRDefault="00D71763" w:rsidP="00DD225F">
            <w:pPr>
              <w:rPr>
                <w:rFonts w:cs="Arial"/>
                <w:spacing w:val="-2"/>
                <w:sz w:val="44"/>
                <w:szCs w:val="44"/>
              </w:rPr>
            </w:pPr>
            <w:r>
              <w:rPr>
                <w:rFonts w:cs="Arial"/>
                <w:spacing w:val="-2"/>
                <w:sz w:val="44"/>
                <w:szCs w:val="44"/>
              </w:rPr>
              <w:t>9</w:t>
            </w:r>
            <w:bookmarkStart w:id="8" w:name="_GoBack"/>
            <w:bookmarkEnd w:id="8"/>
          </w:p>
        </w:tc>
        <w:tc>
          <w:tcPr>
            <w:tcW w:w="1560" w:type="dxa"/>
          </w:tcPr>
          <w:p w14:paraId="4A164C03" w14:textId="77777777" w:rsidR="00746DCC" w:rsidRPr="00F81A15" w:rsidRDefault="00746DCC" w:rsidP="00DD225F">
            <w:pPr>
              <w:rPr>
                <w:rFonts w:cs="Arial"/>
                <w:spacing w:val="-2"/>
                <w:sz w:val="44"/>
                <w:szCs w:val="44"/>
              </w:rPr>
            </w:pPr>
          </w:p>
        </w:tc>
      </w:tr>
      <w:tr w:rsidR="00AE779A" w:rsidRPr="00F81A15" w14:paraId="2211BEA3" w14:textId="546EF750" w:rsidTr="00746DCC">
        <w:trPr>
          <w:gridAfter w:val="3"/>
          <w:wAfter w:w="5104" w:type="dxa"/>
        </w:trPr>
        <w:tc>
          <w:tcPr>
            <w:tcW w:w="2082" w:type="dxa"/>
          </w:tcPr>
          <w:p w14:paraId="5322C9B5" w14:textId="77777777" w:rsidR="00AE779A" w:rsidRPr="00F81A15" w:rsidRDefault="00AE779A" w:rsidP="00DD225F">
            <w:pPr>
              <w:rPr>
                <w:rFonts w:cs="Arial"/>
                <w:spacing w:val="-2"/>
                <w:sz w:val="44"/>
                <w:szCs w:val="44"/>
              </w:rPr>
            </w:pPr>
            <w:r w:rsidRPr="00F81A15">
              <w:rPr>
                <w:rFonts w:cs="Arial"/>
                <w:spacing w:val="-2"/>
                <w:sz w:val="44"/>
                <w:szCs w:val="44"/>
              </w:rPr>
              <w:t>4</w:t>
            </w:r>
          </w:p>
        </w:tc>
        <w:tc>
          <w:tcPr>
            <w:tcW w:w="1417" w:type="dxa"/>
          </w:tcPr>
          <w:p w14:paraId="4707F282" w14:textId="70B37691" w:rsidR="00AE779A" w:rsidRPr="00F81A15" w:rsidRDefault="00D71763" w:rsidP="00DD225F">
            <w:pPr>
              <w:rPr>
                <w:rFonts w:cs="Arial"/>
                <w:spacing w:val="-2"/>
                <w:sz w:val="44"/>
                <w:szCs w:val="44"/>
              </w:rPr>
            </w:pPr>
            <w:r>
              <w:rPr>
                <w:rFonts w:cs="Arial"/>
                <w:spacing w:val="-2"/>
                <w:sz w:val="44"/>
                <w:szCs w:val="44"/>
              </w:rPr>
              <w:t>3</w:t>
            </w:r>
          </w:p>
        </w:tc>
        <w:tc>
          <w:tcPr>
            <w:tcW w:w="1276" w:type="dxa"/>
          </w:tcPr>
          <w:p w14:paraId="78A11418" w14:textId="74ED19E9" w:rsidR="00AE779A" w:rsidRPr="00F81A15" w:rsidRDefault="00AE779A" w:rsidP="00DD225F">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221DF3C" w:rsidR="00B86B08" w:rsidRPr="00B443A2" w:rsidRDefault="0040485E"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587DDD68" w:rsidR="00B86B08" w:rsidRPr="00B443A2" w:rsidRDefault="0040485E"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79D9DBCE" w:rsidR="00B86B08" w:rsidRPr="00B443A2" w:rsidRDefault="0040485E"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183A9F05"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073DC3">
              <w:rPr>
                <w:rFonts w:eastAsiaTheme="minorEastAsia" w:cs="Arial"/>
                <w:spacing w:val="-2"/>
                <w:szCs w:val="22"/>
                <w:lang w:eastAsia="zh-CN"/>
              </w:rPr>
              <w:t>3</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21A20E52" w:rsidR="00B86B08" w:rsidRPr="00DE0C55" w:rsidRDefault="00AE779A" w:rsidP="002E5AC3">
            <w:pPr>
              <w:tabs>
                <w:tab w:val="left" w:pos="-720"/>
              </w:tabs>
              <w:suppressAutoHyphens/>
              <w:spacing w:before="80"/>
              <w:jc w:val="center"/>
              <w:rPr>
                <w:rFonts w:cs="Arial"/>
                <w:spacing w:val="-2"/>
                <w:szCs w:val="22"/>
              </w:rPr>
            </w:pPr>
            <w:r>
              <w:rPr>
                <w:rFonts w:cs="Arial"/>
                <w:spacing w:val="-2"/>
                <w:szCs w:val="22"/>
              </w:rPr>
              <w:t>1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2737CA48" w:rsidR="00B86B08" w:rsidRPr="00DE0C55" w:rsidRDefault="00AE779A" w:rsidP="00205859">
            <w:pPr>
              <w:tabs>
                <w:tab w:val="left" w:pos="-720"/>
              </w:tabs>
              <w:suppressAutoHyphens/>
              <w:spacing w:before="80"/>
              <w:jc w:val="center"/>
              <w:rPr>
                <w:rFonts w:cs="Arial"/>
                <w:spacing w:val="-2"/>
                <w:szCs w:val="22"/>
              </w:rPr>
            </w:pPr>
            <w:r>
              <w:rPr>
                <w:rFonts w:cs="Arial"/>
                <w:spacing w:val="-2"/>
                <w:szCs w:val="22"/>
              </w:rPr>
              <w:t>1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730A81A1" w:rsidR="00B86B08" w:rsidRPr="00DE0C55" w:rsidRDefault="00AE779A" w:rsidP="00F31CAE">
            <w:pPr>
              <w:tabs>
                <w:tab w:val="left" w:pos="-720"/>
              </w:tabs>
              <w:suppressAutoHyphens/>
              <w:spacing w:before="80"/>
              <w:jc w:val="center"/>
              <w:rPr>
                <w:rFonts w:cs="Arial"/>
                <w:spacing w:val="-2"/>
                <w:szCs w:val="22"/>
              </w:rPr>
            </w:pPr>
            <w:r>
              <w:rPr>
                <w:rFonts w:cs="Arial"/>
                <w:spacing w:val="-2"/>
                <w:szCs w:val="22"/>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5C348FE4"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073DC3">
              <w:rPr>
                <w:rFonts w:eastAsiaTheme="minorEastAsia" w:cs="Arial"/>
                <w:spacing w:val="-2"/>
                <w:szCs w:val="22"/>
                <w:lang w:eastAsia="zh-CN"/>
              </w:rPr>
              <w:t>7</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777777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Pr="00151779">
        <w:rPr>
          <w:rFonts w:eastAsiaTheme="minorHAnsi" w:cs="Arial"/>
          <w:b/>
          <w:bCs/>
          <w:color w:val="000000"/>
          <w:szCs w:val="22"/>
          <w:lang w:val="en-GB"/>
        </w:rPr>
        <w:t>seven (7)</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05B43258"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B23336">
        <w:rPr>
          <w:rFonts w:cs="Arial"/>
          <w:b/>
          <w:szCs w:val="22"/>
        </w:rPr>
        <w:t>6</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70DC04F8" w14:textId="54EAC4B1" w:rsidR="008532BC" w:rsidRDefault="008532BC" w:rsidP="00AA1684">
      <w:pPr>
        <w:tabs>
          <w:tab w:val="left" w:pos="720"/>
          <w:tab w:val="right" w:pos="9360"/>
        </w:tabs>
        <w:ind w:right="-126"/>
        <w:rPr>
          <w:szCs w:val="22"/>
        </w:rPr>
      </w:pPr>
      <w:r>
        <w:rPr>
          <w:szCs w:val="22"/>
        </w:rPr>
        <w:t xml:space="preserve">Consider the polynomial </w:t>
      </w:r>
      <w:r w:rsidRPr="008532BC">
        <w:rPr>
          <w:position w:val="-14"/>
          <w:szCs w:val="22"/>
        </w:rPr>
        <w:object w:dxaOrig="2840" w:dyaOrig="400" w14:anchorId="5F312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20pt" o:ole="">
            <v:imagedata r:id="rId10" o:title=""/>
          </v:shape>
          <o:OLEObject Type="Embed" ProgID="Equation.DSMT4" ShapeID="_x0000_i1025" DrawAspect="Content" ObjectID="_1652694548" r:id="rId11"/>
        </w:object>
      </w:r>
      <w:r>
        <w:rPr>
          <w:szCs w:val="22"/>
        </w:rPr>
        <w:t>.</w:t>
      </w:r>
    </w:p>
    <w:p w14:paraId="75A934B9" w14:textId="31022252" w:rsidR="00A74BE0" w:rsidRDefault="00A74BE0" w:rsidP="00AA1684">
      <w:pPr>
        <w:tabs>
          <w:tab w:val="left" w:pos="720"/>
          <w:tab w:val="right" w:pos="9360"/>
        </w:tabs>
        <w:ind w:right="-126"/>
        <w:rPr>
          <w:szCs w:val="22"/>
        </w:rPr>
      </w:pPr>
      <w:r>
        <w:rPr>
          <w:szCs w:val="22"/>
        </w:rPr>
        <w:t>(a)</w:t>
      </w:r>
      <w:r w:rsidR="00AA1684">
        <w:rPr>
          <w:szCs w:val="22"/>
        </w:rPr>
        <w:tab/>
      </w:r>
      <w:r w:rsidR="008532BC">
        <w:rPr>
          <w:szCs w:val="22"/>
        </w:rPr>
        <w:t xml:space="preserve">Determine </w:t>
      </w:r>
      <w:r w:rsidR="008532BC" w:rsidRPr="008532BC">
        <w:rPr>
          <w:position w:val="-14"/>
          <w:szCs w:val="22"/>
        </w:rPr>
        <w:object w:dxaOrig="680" w:dyaOrig="400" w14:anchorId="279FEC87">
          <v:shape id="_x0000_i1026" type="#_x0000_t75" style="width:34pt;height:20pt" o:ole="">
            <v:imagedata r:id="rId12" o:title=""/>
          </v:shape>
          <o:OLEObject Type="Embed" ProgID="Equation.DSMT4" ShapeID="_x0000_i1026" DrawAspect="Content" ObjectID="_1652694549" r:id="rId13"/>
        </w:object>
      </w:r>
      <w:r w:rsidR="008532BC">
        <w:rPr>
          <w:szCs w:val="22"/>
        </w:rPr>
        <w:t xml:space="preserve"> </w:t>
      </w:r>
      <w:r w:rsidRPr="009E6702">
        <w:rPr>
          <w:szCs w:val="22"/>
        </w:rPr>
        <w:tab/>
      </w:r>
      <w:r>
        <w:rPr>
          <w:szCs w:val="22"/>
        </w:rPr>
        <w:t>(</w:t>
      </w:r>
      <w:r w:rsidR="008532BC">
        <w:rPr>
          <w:szCs w:val="22"/>
        </w:rPr>
        <w:t>1</w:t>
      </w:r>
      <w:r>
        <w:rPr>
          <w:szCs w:val="22"/>
        </w:rPr>
        <w:t xml:space="preserve"> mark)</w:t>
      </w:r>
    </w:p>
    <w:p w14:paraId="77588DAC" w14:textId="77777777" w:rsidR="009E6702" w:rsidRDefault="009E6702" w:rsidP="007660AF">
      <w:pPr>
        <w:tabs>
          <w:tab w:val="right" w:pos="9356"/>
        </w:tabs>
        <w:ind w:left="709" w:hanging="709"/>
        <w:rPr>
          <w:szCs w:val="22"/>
        </w:rPr>
      </w:pPr>
    </w:p>
    <w:p w14:paraId="1B3FF20D" w14:textId="77777777" w:rsidR="007C202F" w:rsidRDefault="007C202F" w:rsidP="007660AF">
      <w:pPr>
        <w:tabs>
          <w:tab w:val="right" w:pos="9356"/>
        </w:tabs>
        <w:ind w:left="709" w:hanging="709"/>
        <w:rPr>
          <w:szCs w:val="22"/>
        </w:rPr>
      </w:pPr>
    </w:p>
    <w:p w14:paraId="7F35AC38" w14:textId="5F4FADDA" w:rsidR="007660AF" w:rsidRDefault="007660AF" w:rsidP="007660AF">
      <w:pPr>
        <w:tabs>
          <w:tab w:val="right" w:pos="9356"/>
        </w:tabs>
        <w:ind w:left="709" w:hanging="709"/>
        <w:rPr>
          <w:szCs w:val="22"/>
        </w:rPr>
      </w:pPr>
    </w:p>
    <w:p w14:paraId="0ECD715F" w14:textId="77777777" w:rsidR="00B23336" w:rsidRDefault="00B23336" w:rsidP="007660AF">
      <w:pPr>
        <w:tabs>
          <w:tab w:val="right" w:pos="9356"/>
        </w:tabs>
        <w:ind w:left="709" w:hanging="709"/>
        <w:rPr>
          <w:szCs w:val="22"/>
        </w:rPr>
      </w:pPr>
    </w:p>
    <w:p w14:paraId="491CD5D5" w14:textId="77777777" w:rsidR="007660AF" w:rsidRDefault="007660AF" w:rsidP="007660AF">
      <w:pPr>
        <w:tabs>
          <w:tab w:val="right" w:pos="9356"/>
        </w:tabs>
        <w:ind w:left="709" w:hanging="709"/>
        <w:rPr>
          <w:szCs w:val="22"/>
        </w:rPr>
      </w:pPr>
    </w:p>
    <w:p w14:paraId="72441F06" w14:textId="6CFC08B9" w:rsidR="00C30A68" w:rsidRDefault="007660AF" w:rsidP="009E6702">
      <w:pPr>
        <w:tabs>
          <w:tab w:val="left" w:pos="720"/>
          <w:tab w:val="right" w:pos="9360"/>
        </w:tabs>
        <w:ind w:left="709" w:hanging="709"/>
        <w:rPr>
          <w:szCs w:val="22"/>
        </w:rPr>
      </w:pPr>
      <w:r>
        <w:rPr>
          <w:szCs w:val="22"/>
        </w:rPr>
        <w:t>(b)</w:t>
      </w:r>
      <w:r>
        <w:rPr>
          <w:szCs w:val="22"/>
        </w:rPr>
        <w:tab/>
      </w:r>
      <w:r w:rsidR="008532BC">
        <w:rPr>
          <w:szCs w:val="22"/>
        </w:rPr>
        <w:t xml:space="preserve">Show that </w:t>
      </w:r>
      <w:r w:rsidR="00B23336" w:rsidRPr="008532BC">
        <w:rPr>
          <w:position w:val="-18"/>
          <w:szCs w:val="22"/>
        </w:rPr>
        <w:object w:dxaOrig="920" w:dyaOrig="480" w14:anchorId="1E213D89">
          <v:shape id="_x0000_i1027" type="#_x0000_t75" style="width:46pt;height:24pt" o:ole="">
            <v:imagedata r:id="rId14" o:title=""/>
          </v:shape>
          <o:OLEObject Type="Embed" ProgID="Equation.DSMT4" ShapeID="_x0000_i1027" DrawAspect="Content" ObjectID="_1652694550" r:id="rId15"/>
        </w:object>
      </w:r>
      <w:r w:rsidR="008532BC">
        <w:rPr>
          <w:szCs w:val="22"/>
        </w:rPr>
        <w:t xml:space="preserve"> </w:t>
      </w:r>
      <w:r w:rsidR="00B23336">
        <w:rPr>
          <w:szCs w:val="22"/>
        </w:rPr>
        <w:t xml:space="preserve">is a factor of </w:t>
      </w:r>
      <w:r w:rsidR="00B23336" w:rsidRPr="00B23336">
        <w:rPr>
          <w:position w:val="-14"/>
          <w:szCs w:val="22"/>
        </w:rPr>
        <w:object w:dxaOrig="560" w:dyaOrig="400" w14:anchorId="6C6B0329">
          <v:shape id="_x0000_i1028" type="#_x0000_t75" style="width:28pt;height:20pt" o:ole="">
            <v:imagedata r:id="rId16" o:title=""/>
          </v:shape>
          <o:OLEObject Type="Embed" ProgID="Equation.DSMT4" ShapeID="_x0000_i1028" DrawAspect="Content" ObjectID="_1652694551" r:id="rId17"/>
        </w:object>
      </w:r>
      <w:r w:rsidR="00B23336">
        <w:rPr>
          <w:szCs w:val="22"/>
        </w:rPr>
        <w:t>.</w:t>
      </w:r>
      <w:r>
        <w:rPr>
          <w:szCs w:val="22"/>
        </w:rPr>
        <w:tab/>
        <w:t>(</w:t>
      </w:r>
      <w:r w:rsidR="00B23336">
        <w:rPr>
          <w:szCs w:val="22"/>
        </w:rPr>
        <w:t>2</w:t>
      </w:r>
      <w:r w:rsidR="00C30A68">
        <w:rPr>
          <w:szCs w:val="22"/>
        </w:rPr>
        <w:t xml:space="preserve"> marks</w:t>
      </w:r>
      <w:r>
        <w:rPr>
          <w:szCs w:val="22"/>
        </w:rPr>
        <w:t>)</w:t>
      </w:r>
    </w:p>
    <w:p w14:paraId="1BE7883C" w14:textId="1C623659" w:rsidR="00B23336" w:rsidRDefault="00B23336" w:rsidP="009E6702">
      <w:pPr>
        <w:tabs>
          <w:tab w:val="left" w:pos="720"/>
          <w:tab w:val="right" w:pos="9360"/>
        </w:tabs>
        <w:ind w:left="709" w:hanging="709"/>
        <w:rPr>
          <w:szCs w:val="22"/>
        </w:rPr>
      </w:pPr>
    </w:p>
    <w:p w14:paraId="7ECBB1EB" w14:textId="67759069" w:rsidR="00B23336" w:rsidRDefault="00B23336" w:rsidP="009E6702">
      <w:pPr>
        <w:tabs>
          <w:tab w:val="left" w:pos="720"/>
          <w:tab w:val="right" w:pos="9360"/>
        </w:tabs>
        <w:ind w:left="709" w:hanging="709"/>
        <w:rPr>
          <w:szCs w:val="22"/>
        </w:rPr>
      </w:pPr>
    </w:p>
    <w:p w14:paraId="2431F8B8" w14:textId="2C1F65E4" w:rsidR="00B23336" w:rsidRDefault="00B23336" w:rsidP="009E6702">
      <w:pPr>
        <w:tabs>
          <w:tab w:val="left" w:pos="720"/>
          <w:tab w:val="right" w:pos="9360"/>
        </w:tabs>
        <w:ind w:left="709" w:hanging="709"/>
        <w:rPr>
          <w:szCs w:val="22"/>
        </w:rPr>
      </w:pPr>
    </w:p>
    <w:p w14:paraId="4B949466" w14:textId="059845EA" w:rsidR="00B23336" w:rsidRDefault="00B23336" w:rsidP="009E6702">
      <w:pPr>
        <w:tabs>
          <w:tab w:val="left" w:pos="720"/>
          <w:tab w:val="right" w:pos="9360"/>
        </w:tabs>
        <w:ind w:left="709" w:hanging="709"/>
        <w:rPr>
          <w:szCs w:val="22"/>
        </w:rPr>
      </w:pPr>
    </w:p>
    <w:p w14:paraId="3DBEE478" w14:textId="77777777" w:rsidR="00B23336" w:rsidRDefault="00B23336" w:rsidP="009E6702">
      <w:pPr>
        <w:tabs>
          <w:tab w:val="left" w:pos="720"/>
          <w:tab w:val="right" w:pos="9360"/>
        </w:tabs>
        <w:ind w:left="709" w:hanging="709"/>
        <w:rPr>
          <w:szCs w:val="22"/>
        </w:rPr>
      </w:pPr>
    </w:p>
    <w:p w14:paraId="42424CED" w14:textId="048E0135" w:rsidR="00B23336" w:rsidRDefault="00B23336" w:rsidP="009E6702">
      <w:pPr>
        <w:tabs>
          <w:tab w:val="left" w:pos="720"/>
          <w:tab w:val="right" w:pos="9360"/>
        </w:tabs>
        <w:ind w:left="709" w:hanging="709"/>
        <w:rPr>
          <w:szCs w:val="22"/>
        </w:rPr>
      </w:pPr>
    </w:p>
    <w:p w14:paraId="56D11150" w14:textId="601BBFBC" w:rsidR="00B23336" w:rsidRDefault="00B23336" w:rsidP="009E6702">
      <w:pPr>
        <w:tabs>
          <w:tab w:val="left" w:pos="720"/>
          <w:tab w:val="right" w:pos="9360"/>
        </w:tabs>
        <w:ind w:left="709" w:hanging="709"/>
        <w:rPr>
          <w:szCs w:val="22"/>
        </w:rPr>
      </w:pPr>
      <w:r>
        <w:rPr>
          <w:szCs w:val="22"/>
        </w:rPr>
        <w:t>(c)</w:t>
      </w:r>
      <w:r>
        <w:rPr>
          <w:szCs w:val="22"/>
        </w:rPr>
        <w:tab/>
        <w:t xml:space="preserve">Determine all the roots to </w:t>
      </w:r>
      <w:r w:rsidRPr="00B23336">
        <w:rPr>
          <w:position w:val="-14"/>
          <w:szCs w:val="22"/>
        </w:rPr>
        <w:object w:dxaOrig="920" w:dyaOrig="400" w14:anchorId="267B2A8F">
          <v:shape id="_x0000_i1029" type="#_x0000_t75" style="width:46pt;height:20pt" o:ole="">
            <v:imagedata r:id="rId18" o:title=""/>
          </v:shape>
          <o:OLEObject Type="Embed" ProgID="Equation.DSMT4" ShapeID="_x0000_i1029" DrawAspect="Content" ObjectID="_1652694552" r:id="rId19"/>
        </w:object>
      </w:r>
      <w:r>
        <w:rPr>
          <w:szCs w:val="22"/>
        </w:rPr>
        <w:t xml:space="preserve"> </w:t>
      </w:r>
      <w:r>
        <w:rPr>
          <w:szCs w:val="22"/>
        </w:rPr>
        <w:tab/>
        <w:t>(3 marks)</w:t>
      </w:r>
    </w:p>
    <w:p w14:paraId="3A67106E" w14:textId="77777777" w:rsidR="00B650CE" w:rsidRPr="00B650CE" w:rsidRDefault="00B650CE" w:rsidP="007660AF">
      <w:pPr>
        <w:tabs>
          <w:tab w:val="right" w:pos="9356"/>
        </w:tabs>
        <w:ind w:left="709" w:hanging="709"/>
        <w:rPr>
          <w:szCs w:val="22"/>
        </w:rPr>
      </w:pPr>
    </w:p>
    <w:p w14:paraId="1EEE317E" w14:textId="77777777" w:rsidR="00DD7218" w:rsidRPr="00C30A68" w:rsidRDefault="00DD7218" w:rsidP="00C30A68"/>
    <w:p w14:paraId="32ED66F9" w14:textId="1E0DEC37" w:rsidR="00B23336" w:rsidRDefault="00B23336">
      <w:pPr>
        <w:ind w:left="720" w:hanging="720"/>
      </w:pPr>
      <w:r>
        <w:br w:type="page"/>
      </w:r>
    </w:p>
    <w:p w14:paraId="172BC7AF" w14:textId="77777777" w:rsidR="00DD7218" w:rsidRPr="00C30A68" w:rsidRDefault="00DD7218" w:rsidP="00C30A68"/>
    <w:p w14:paraId="2FF1615D" w14:textId="3BE48FAC" w:rsidR="004B2CC4" w:rsidRPr="00B650CE" w:rsidRDefault="004B2CC4" w:rsidP="004B2CC4">
      <w:pPr>
        <w:tabs>
          <w:tab w:val="right" w:pos="9356"/>
        </w:tabs>
        <w:rPr>
          <w:b/>
          <w:szCs w:val="22"/>
        </w:rPr>
      </w:pPr>
      <w:r w:rsidRPr="00B650CE">
        <w:rPr>
          <w:b/>
          <w:szCs w:val="22"/>
        </w:rPr>
        <w:t xml:space="preserve">Question </w:t>
      </w:r>
      <w:r>
        <w:rPr>
          <w:b/>
          <w:szCs w:val="22"/>
        </w:rPr>
        <w:t>2</w:t>
      </w:r>
      <w:r w:rsidRPr="00B650CE">
        <w:rPr>
          <w:b/>
          <w:szCs w:val="22"/>
        </w:rPr>
        <w:tab/>
        <w:t>(</w:t>
      </w:r>
      <w:r w:rsidR="00AA7F5F">
        <w:rPr>
          <w:b/>
          <w:szCs w:val="22"/>
        </w:rPr>
        <w:t>10</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6F5B4F70" w14:textId="77777777" w:rsidR="00AA7F5F" w:rsidRDefault="00AA7F5F" w:rsidP="004B2CC4">
      <w:pPr>
        <w:tabs>
          <w:tab w:val="right" w:pos="9356"/>
        </w:tabs>
        <w:rPr>
          <w:szCs w:val="22"/>
        </w:rPr>
      </w:pPr>
      <w:r>
        <w:rPr>
          <w:szCs w:val="22"/>
        </w:rPr>
        <w:t xml:space="preserve">Consider the functions </w:t>
      </w:r>
      <w:r w:rsidRPr="00AA7F5F">
        <w:rPr>
          <w:position w:val="-14"/>
          <w:szCs w:val="22"/>
        </w:rPr>
        <w:object w:dxaOrig="999" w:dyaOrig="400" w14:anchorId="655C32C5">
          <v:shape id="_x0000_i1030" type="#_x0000_t75" style="width:50pt;height:20pt" o:ole="">
            <v:imagedata r:id="rId20" o:title=""/>
          </v:shape>
          <o:OLEObject Type="Embed" ProgID="Equation.DSMT4" ShapeID="_x0000_i1030" DrawAspect="Content" ObjectID="_1652694553" r:id="rId21"/>
        </w:object>
      </w:r>
      <w:r>
        <w:rPr>
          <w:szCs w:val="22"/>
        </w:rPr>
        <w:t xml:space="preserve"> &amp; </w:t>
      </w:r>
      <w:r w:rsidRPr="00AA7F5F">
        <w:rPr>
          <w:position w:val="-28"/>
          <w:szCs w:val="22"/>
        </w:rPr>
        <w:object w:dxaOrig="1480" w:dyaOrig="660" w14:anchorId="35F53CEE">
          <v:shape id="_x0000_i1031" type="#_x0000_t75" style="width:74pt;height:33pt" o:ole="">
            <v:imagedata r:id="rId22" o:title=""/>
          </v:shape>
          <o:OLEObject Type="Embed" ProgID="Equation.DSMT4" ShapeID="_x0000_i1031" DrawAspect="Content" ObjectID="_1652694554" r:id="rId23"/>
        </w:object>
      </w:r>
      <w:r>
        <w:rPr>
          <w:szCs w:val="22"/>
        </w:rPr>
        <w:t>.</w:t>
      </w:r>
    </w:p>
    <w:p w14:paraId="21968AD0" w14:textId="7B287096" w:rsidR="004B2CC4" w:rsidRDefault="00AA7F5F" w:rsidP="00AA7F5F">
      <w:pPr>
        <w:pStyle w:val="ListParagraph"/>
        <w:numPr>
          <w:ilvl w:val="0"/>
          <w:numId w:val="7"/>
        </w:numPr>
        <w:tabs>
          <w:tab w:val="right" w:pos="9356"/>
        </w:tabs>
        <w:rPr>
          <w:szCs w:val="22"/>
        </w:rPr>
      </w:pPr>
      <w:r>
        <w:rPr>
          <w:szCs w:val="22"/>
        </w:rPr>
        <w:t xml:space="preserve">Determine the natural domain and range of </w:t>
      </w:r>
      <w:r w:rsidRPr="00AA7F5F">
        <w:rPr>
          <w:position w:val="-14"/>
          <w:szCs w:val="22"/>
        </w:rPr>
        <w:object w:dxaOrig="580" w:dyaOrig="400" w14:anchorId="0FFE4FE7">
          <v:shape id="_x0000_i1032" type="#_x0000_t75" style="width:29pt;height:20pt" o:ole="">
            <v:imagedata r:id="rId24" o:title=""/>
          </v:shape>
          <o:OLEObject Type="Embed" ProgID="Equation.DSMT4" ShapeID="_x0000_i1032" DrawAspect="Content" ObjectID="_1652694555" r:id="rId25"/>
        </w:object>
      </w:r>
      <w:r>
        <w:rPr>
          <w:szCs w:val="22"/>
        </w:rPr>
        <w:t xml:space="preserve">. </w:t>
      </w:r>
      <w:r>
        <w:rPr>
          <w:szCs w:val="22"/>
        </w:rPr>
        <w:tab/>
        <w:t>(2 marks)</w:t>
      </w:r>
      <w:r w:rsidR="00AA1684" w:rsidRPr="00AA7F5F">
        <w:rPr>
          <w:szCs w:val="22"/>
        </w:rPr>
        <w:tab/>
      </w:r>
    </w:p>
    <w:p w14:paraId="278FCF59" w14:textId="1ABD7CF9" w:rsidR="00AA7F5F" w:rsidRDefault="00AA7F5F" w:rsidP="00AA7F5F">
      <w:pPr>
        <w:tabs>
          <w:tab w:val="right" w:pos="9356"/>
        </w:tabs>
        <w:rPr>
          <w:szCs w:val="22"/>
        </w:rPr>
      </w:pPr>
    </w:p>
    <w:p w14:paraId="7270298E" w14:textId="507AC6E9" w:rsidR="00AA7F5F" w:rsidRDefault="00AA7F5F" w:rsidP="00AA7F5F">
      <w:pPr>
        <w:tabs>
          <w:tab w:val="right" w:pos="9356"/>
        </w:tabs>
        <w:rPr>
          <w:szCs w:val="22"/>
        </w:rPr>
      </w:pPr>
    </w:p>
    <w:p w14:paraId="112DC8D1" w14:textId="247DAA2E" w:rsidR="00AA7F5F" w:rsidRDefault="00AA7F5F" w:rsidP="00AA7F5F">
      <w:pPr>
        <w:tabs>
          <w:tab w:val="right" w:pos="9356"/>
        </w:tabs>
        <w:rPr>
          <w:szCs w:val="22"/>
        </w:rPr>
      </w:pPr>
    </w:p>
    <w:p w14:paraId="03F67FA8" w14:textId="228BF473" w:rsidR="00AA7F5F" w:rsidRDefault="00AA7F5F" w:rsidP="00AA7F5F">
      <w:pPr>
        <w:tabs>
          <w:tab w:val="right" w:pos="9356"/>
        </w:tabs>
        <w:rPr>
          <w:szCs w:val="22"/>
        </w:rPr>
      </w:pPr>
    </w:p>
    <w:p w14:paraId="6E2D9DE4" w14:textId="77777777" w:rsidR="00AA7F5F" w:rsidRDefault="00AA7F5F" w:rsidP="00AA7F5F">
      <w:pPr>
        <w:tabs>
          <w:tab w:val="right" w:pos="9356"/>
        </w:tabs>
        <w:rPr>
          <w:szCs w:val="22"/>
        </w:rPr>
      </w:pPr>
    </w:p>
    <w:p w14:paraId="4BF6F922" w14:textId="77777777" w:rsidR="00AA7F5F" w:rsidRPr="00AA7F5F" w:rsidRDefault="00AA7F5F" w:rsidP="00AA7F5F">
      <w:pPr>
        <w:tabs>
          <w:tab w:val="right" w:pos="9356"/>
        </w:tabs>
        <w:rPr>
          <w:szCs w:val="22"/>
        </w:rPr>
      </w:pPr>
    </w:p>
    <w:p w14:paraId="61D02F6B" w14:textId="59742EF7" w:rsidR="00AA7F5F" w:rsidRDefault="00AA7F5F" w:rsidP="00AA7F5F">
      <w:pPr>
        <w:pStyle w:val="ListParagraph"/>
        <w:numPr>
          <w:ilvl w:val="0"/>
          <w:numId w:val="7"/>
        </w:numPr>
        <w:tabs>
          <w:tab w:val="right" w:pos="9356"/>
        </w:tabs>
        <w:rPr>
          <w:szCs w:val="22"/>
        </w:rPr>
      </w:pPr>
      <w:r>
        <w:rPr>
          <w:szCs w:val="22"/>
        </w:rPr>
        <w:t xml:space="preserve">Determine the rule for </w:t>
      </w:r>
      <w:r w:rsidRPr="00AA7F5F">
        <w:rPr>
          <w:position w:val="-14"/>
          <w:szCs w:val="22"/>
        </w:rPr>
        <w:object w:dxaOrig="900" w:dyaOrig="400" w14:anchorId="5CA6B017">
          <v:shape id="_x0000_i1033" type="#_x0000_t75" style="width:45pt;height:20pt" o:ole="">
            <v:imagedata r:id="rId26" o:title=""/>
          </v:shape>
          <o:OLEObject Type="Embed" ProgID="Equation.DSMT4" ShapeID="_x0000_i1033" DrawAspect="Content" ObjectID="_1652694556" r:id="rId27"/>
        </w:object>
      </w:r>
      <w:r>
        <w:rPr>
          <w:szCs w:val="22"/>
        </w:rPr>
        <w:t xml:space="preserve"> and state its natural domain and range. </w:t>
      </w:r>
      <w:r>
        <w:rPr>
          <w:szCs w:val="22"/>
        </w:rPr>
        <w:tab/>
        <w:t>(3 marks)</w:t>
      </w:r>
    </w:p>
    <w:p w14:paraId="593A98F7" w14:textId="1B221CA0" w:rsidR="00AA7F5F" w:rsidRDefault="00AA7F5F" w:rsidP="00AA7F5F">
      <w:pPr>
        <w:tabs>
          <w:tab w:val="right" w:pos="9356"/>
        </w:tabs>
        <w:rPr>
          <w:szCs w:val="22"/>
        </w:rPr>
      </w:pPr>
    </w:p>
    <w:p w14:paraId="06B0F8DA" w14:textId="4E4764B0" w:rsidR="00AA7F5F" w:rsidRDefault="00AA7F5F" w:rsidP="00AA7F5F">
      <w:pPr>
        <w:tabs>
          <w:tab w:val="right" w:pos="9356"/>
        </w:tabs>
        <w:rPr>
          <w:szCs w:val="22"/>
        </w:rPr>
      </w:pPr>
    </w:p>
    <w:p w14:paraId="23EE9532" w14:textId="060A783E" w:rsidR="00AA7F5F" w:rsidRDefault="00AA7F5F" w:rsidP="00AA7F5F">
      <w:pPr>
        <w:tabs>
          <w:tab w:val="right" w:pos="9356"/>
        </w:tabs>
        <w:rPr>
          <w:szCs w:val="22"/>
        </w:rPr>
      </w:pPr>
    </w:p>
    <w:p w14:paraId="5AB3A2E3" w14:textId="387CB96E" w:rsidR="00AA7F5F" w:rsidRDefault="00AA7F5F" w:rsidP="00AA7F5F">
      <w:pPr>
        <w:tabs>
          <w:tab w:val="right" w:pos="9356"/>
        </w:tabs>
        <w:rPr>
          <w:szCs w:val="22"/>
        </w:rPr>
      </w:pPr>
    </w:p>
    <w:p w14:paraId="23E27812" w14:textId="42250C7A" w:rsidR="00AA7F5F" w:rsidRDefault="00AA7F5F" w:rsidP="00AA7F5F">
      <w:pPr>
        <w:tabs>
          <w:tab w:val="right" w:pos="9356"/>
        </w:tabs>
        <w:rPr>
          <w:szCs w:val="22"/>
        </w:rPr>
      </w:pPr>
    </w:p>
    <w:p w14:paraId="225C782B" w14:textId="77777777" w:rsidR="00AA7F5F" w:rsidRDefault="00AA7F5F" w:rsidP="00AA7F5F">
      <w:pPr>
        <w:tabs>
          <w:tab w:val="right" w:pos="9356"/>
        </w:tabs>
        <w:rPr>
          <w:szCs w:val="22"/>
        </w:rPr>
      </w:pPr>
    </w:p>
    <w:p w14:paraId="7A81BC4B" w14:textId="5E217C8F" w:rsidR="00AA7F5F" w:rsidRDefault="00AA7F5F" w:rsidP="00AA7F5F">
      <w:pPr>
        <w:tabs>
          <w:tab w:val="right" w:pos="9356"/>
        </w:tabs>
        <w:rPr>
          <w:szCs w:val="22"/>
        </w:rPr>
      </w:pPr>
    </w:p>
    <w:p w14:paraId="45B468C5" w14:textId="77777777" w:rsidR="00AA7F5F" w:rsidRPr="00AA7F5F" w:rsidRDefault="00AA7F5F" w:rsidP="00AA7F5F">
      <w:pPr>
        <w:tabs>
          <w:tab w:val="right" w:pos="9356"/>
        </w:tabs>
        <w:rPr>
          <w:szCs w:val="22"/>
        </w:rPr>
      </w:pPr>
    </w:p>
    <w:p w14:paraId="66B07E46" w14:textId="77777777" w:rsidR="00633140" w:rsidRDefault="00AA7F5F" w:rsidP="00AA7F5F">
      <w:pPr>
        <w:pStyle w:val="ListParagraph"/>
        <w:numPr>
          <w:ilvl w:val="0"/>
          <w:numId w:val="7"/>
        </w:numPr>
        <w:tabs>
          <w:tab w:val="right" w:pos="9356"/>
        </w:tabs>
        <w:rPr>
          <w:szCs w:val="22"/>
        </w:rPr>
      </w:pPr>
      <w:r>
        <w:rPr>
          <w:szCs w:val="22"/>
        </w:rPr>
        <w:t xml:space="preserve">Determine the rule and natural domain for </w:t>
      </w:r>
      <w:r w:rsidRPr="00AA7F5F">
        <w:rPr>
          <w:position w:val="-14"/>
          <w:szCs w:val="22"/>
        </w:rPr>
        <w:object w:dxaOrig="920" w:dyaOrig="400" w14:anchorId="2D1F814F">
          <v:shape id="_x0000_i1034" type="#_x0000_t75" style="width:46pt;height:20pt" o:ole="">
            <v:imagedata r:id="rId28" o:title=""/>
          </v:shape>
          <o:OLEObject Type="Embed" ProgID="Equation.DSMT4" ShapeID="_x0000_i1034" DrawAspect="Content" ObjectID="_1652694557" r:id="rId29"/>
        </w:object>
      </w:r>
      <w:r>
        <w:rPr>
          <w:szCs w:val="22"/>
        </w:rPr>
        <w:t xml:space="preserve">. </w:t>
      </w:r>
      <w:r w:rsidR="00633140">
        <w:rPr>
          <w:szCs w:val="22"/>
        </w:rPr>
        <w:t>Explain why the composite exists.</w:t>
      </w:r>
    </w:p>
    <w:p w14:paraId="642A8CB6" w14:textId="2AF07B22" w:rsidR="00AA7F5F" w:rsidRDefault="00AA7F5F" w:rsidP="00633140">
      <w:pPr>
        <w:pStyle w:val="ListParagraph"/>
        <w:tabs>
          <w:tab w:val="right" w:pos="9356"/>
        </w:tabs>
        <w:rPr>
          <w:szCs w:val="22"/>
        </w:rPr>
      </w:pPr>
      <w:r>
        <w:rPr>
          <w:szCs w:val="22"/>
        </w:rPr>
        <w:tab/>
        <w:t>(3 marks)</w:t>
      </w:r>
    </w:p>
    <w:p w14:paraId="450049DC" w14:textId="27FB3DDB" w:rsidR="00AA7F5F" w:rsidRDefault="00AA7F5F" w:rsidP="00AA7F5F">
      <w:pPr>
        <w:tabs>
          <w:tab w:val="right" w:pos="9356"/>
        </w:tabs>
        <w:rPr>
          <w:szCs w:val="22"/>
        </w:rPr>
      </w:pPr>
    </w:p>
    <w:p w14:paraId="6C80D36C" w14:textId="4EC88801" w:rsidR="00AA7F5F" w:rsidRDefault="00AA7F5F" w:rsidP="00AA7F5F">
      <w:pPr>
        <w:tabs>
          <w:tab w:val="right" w:pos="9356"/>
        </w:tabs>
        <w:rPr>
          <w:szCs w:val="22"/>
        </w:rPr>
      </w:pPr>
    </w:p>
    <w:p w14:paraId="7E1678C2" w14:textId="3F23A7FB" w:rsidR="00650CF2" w:rsidRDefault="00650CF2" w:rsidP="00AA7F5F">
      <w:pPr>
        <w:tabs>
          <w:tab w:val="right" w:pos="9356"/>
        </w:tabs>
        <w:rPr>
          <w:szCs w:val="22"/>
        </w:rPr>
      </w:pPr>
    </w:p>
    <w:p w14:paraId="55F02B9D" w14:textId="77777777" w:rsidR="00650CF2" w:rsidRDefault="00650CF2" w:rsidP="00AA7F5F">
      <w:pPr>
        <w:tabs>
          <w:tab w:val="right" w:pos="9356"/>
        </w:tabs>
        <w:rPr>
          <w:szCs w:val="22"/>
        </w:rPr>
      </w:pPr>
    </w:p>
    <w:p w14:paraId="00513E76" w14:textId="47D5DED4" w:rsidR="00AA7F5F" w:rsidRDefault="00AA7F5F" w:rsidP="00AA7F5F">
      <w:pPr>
        <w:tabs>
          <w:tab w:val="right" w:pos="9356"/>
        </w:tabs>
        <w:rPr>
          <w:szCs w:val="22"/>
        </w:rPr>
      </w:pPr>
    </w:p>
    <w:p w14:paraId="72D23A10" w14:textId="77777777" w:rsidR="00AA7F5F" w:rsidRPr="00AA7F5F" w:rsidRDefault="00AA7F5F" w:rsidP="00AA7F5F">
      <w:pPr>
        <w:tabs>
          <w:tab w:val="right" w:pos="9356"/>
        </w:tabs>
        <w:rPr>
          <w:szCs w:val="22"/>
        </w:rPr>
      </w:pPr>
    </w:p>
    <w:p w14:paraId="7AD9B943" w14:textId="70D4E59D" w:rsidR="00AA7F5F" w:rsidRPr="00AA7F5F" w:rsidRDefault="00AA7F5F" w:rsidP="00AA7F5F">
      <w:pPr>
        <w:pStyle w:val="ListParagraph"/>
        <w:numPr>
          <w:ilvl w:val="0"/>
          <w:numId w:val="7"/>
        </w:numPr>
        <w:tabs>
          <w:tab w:val="right" w:pos="9356"/>
        </w:tabs>
        <w:rPr>
          <w:szCs w:val="22"/>
        </w:rPr>
      </w:pPr>
      <w:r>
        <w:rPr>
          <w:szCs w:val="22"/>
        </w:rPr>
        <w:t xml:space="preserve">Does </w:t>
      </w:r>
      <w:r w:rsidRPr="00AA7F5F">
        <w:rPr>
          <w:position w:val="-24"/>
          <w:szCs w:val="22"/>
        </w:rPr>
        <w:object w:dxaOrig="1620" w:dyaOrig="620" w14:anchorId="1841F412">
          <v:shape id="_x0000_i1035" type="#_x0000_t75" style="width:81pt;height:31pt" o:ole="">
            <v:imagedata r:id="rId30" o:title=""/>
          </v:shape>
          <o:OLEObject Type="Embed" ProgID="Equation.DSMT4" ShapeID="_x0000_i1035" DrawAspect="Content" ObjectID="_1652694558" r:id="rId31"/>
        </w:object>
      </w:r>
      <w:r>
        <w:rPr>
          <w:szCs w:val="22"/>
        </w:rPr>
        <w:t xml:space="preserve">? Justify. </w:t>
      </w:r>
      <w:r>
        <w:rPr>
          <w:szCs w:val="22"/>
        </w:rPr>
        <w:tab/>
        <w:t>(2 marks)</w:t>
      </w:r>
    </w:p>
    <w:p w14:paraId="27581BF0" w14:textId="77777777" w:rsidR="00DD7218" w:rsidRPr="00C30A68" w:rsidRDefault="00DD7218" w:rsidP="00DD7218">
      <w:pPr>
        <w:tabs>
          <w:tab w:val="right" w:pos="9356"/>
        </w:tabs>
        <w:ind w:left="567" w:hanging="567"/>
        <w:rPr>
          <w:rFonts w:cs="Arial"/>
        </w:rPr>
      </w:pPr>
    </w:p>
    <w:p w14:paraId="7A349FE0" w14:textId="77777777" w:rsidR="00D20A5E" w:rsidRPr="00C30A68" w:rsidRDefault="00D20A5E">
      <w:pPr>
        <w:ind w:left="720" w:hanging="720"/>
        <w:rPr>
          <w:rFonts w:cs="Arial"/>
          <w:szCs w:val="22"/>
        </w:rPr>
      </w:pPr>
      <w:r w:rsidRPr="00C30A68">
        <w:rPr>
          <w:rFonts w:cs="Arial"/>
          <w:szCs w:val="22"/>
        </w:rPr>
        <w:br w:type="page"/>
      </w:r>
    </w:p>
    <w:p w14:paraId="4FE63E79" w14:textId="7B01AA17" w:rsidR="00B650CE" w:rsidRPr="00B650CE" w:rsidRDefault="00C30A68" w:rsidP="00B650CE">
      <w:pPr>
        <w:tabs>
          <w:tab w:val="right" w:pos="9356"/>
        </w:tabs>
        <w:ind w:left="567" w:hanging="567"/>
        <w:rPr>
          <w:rFonts w:cs="Arial"/>
          <w:b/>
          <w:szCs w:val="22"/>
        </w:rPr>
      </w:pPr>
      <w:r>
        <w:rPr>
          <w:rFonts w:cs="Arial"/>
          <w:b/>
          <w:szCs w:val="22"/>
        </w:rPr>
        <w:lastRenderedPageBreak/>
        <w:t>Question 3</w:t>
      </w:r>
      <w:r w:rsidR="00526F19">
        <w:rPr>
          <w:rFonts w:cs="Arial"/>
          <w:b/>
          <w:szCs w:val="22"/>
        </w:rPr>
        <w:tab/>
        <w:t>(</w:t>
      </w:r>
      <w:r w:rsidR="00FA58F1">
        <w:rPr>
          <w:rFonts w:cs="Arial"/>
          <w:b/>
          <w:szCs w:val="22"/>
        </w:rPr>
        <w:t>9</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18964210" w14:textId="4FD4BA5B" w:rsidR="009720AB" w:rsidRDefault="009720AB" w:rsidP="00926E4B">
      <w:pPr>
        <w:rPr>
          <w:szCs w:val="22"/>
        </w:rPr>
      </w:pPr>
      <w:r>
        <w:rPr>
          <w:szCs w:val="22"/>
        </w:rPr>
        <w:t xml:space="preserve">Consider the function </w:t>
      </w:r>
      <w:r w:rsidRPr="009720AB">
        <w:rPr>
          <w:position w:val="-14"/>
          <w:szCs w:val="22"/>
        </w:rPr>
        <w:object w:dxaOrig="580" w:dyaOrig="400" w14:anchorId="1403766E">
          <v:shape id="_x0000_i1036" type="#_x0000_t75" style="width:29pt;height:20pt" o:ole="">
            <v:imagedata r:id="rId32" o:title=""/>
          </v:shape>
          <o:OLEObject Type="Embed" ProgID="Equation.DSMT4" ShapeID="_x0000_i1036" DrawAspect="Content" ObjectID="_1652694559" r:id="rId33"/>
        </w:object>
      </w:r>
      <w:r>
        <w:rPr>
          <w:szCs w:val="22"/>
        </w:rPr>
        <w:t xml:space="preserve"> which is drawn below</w:t>
      </w:r>
      <w:r w:rsidR="00723424">
        <w:rPr>
          <w:szCs w:val="22"/>
        </w:rPr>
        <w:t xml:space="preserve"> and defined only</w:t>
      </w:r>
      <w:r>
        <w:rPr>
          <w:szCs w:val="22"/>
        </w:rPr>
        <w:t xml:space="preserve"> for </w:t>
      </w:r>
      <w:r w:rsidRPr="009720AB">
        <w:rPr>
          <w:position w:val="-6"/>
          <w:szCs w:val="22"/>
        </w:rPr>
        <w:object w:dxaOrig="680" w:dyaOrig="279" w14:anchorId="7BF40726">
          <v:shape id="_x0000_i1037" type="#_x0000_t75" style="width:34pt;height:14pt" o:ole="">
            <v:imagedata r:id="rId34" o:title=""/>
          </v:shape>
          <o:OLEObject Type="Embed" ProgID="Equation.DSMT4" ShapeID="_x0000_i1037" DrawAspect="Content" ObjectID="_1652694560" r:id="rId35"/>
        </w:object>
      </w:r>
      <w:r>
        <w:rPr>
          <w:szCs w:val="22"/>
        </w:rPr>
        <w:t>.</w:t>
      </w:r>
    </w:p>
    <w:p w14:paraId="1D4030F8" w14:textId="42A3676B" w:rsidR="009720AB" w:rsidRDefault="009720AB" w:rsidP="00926E4B">
      <w:pPr>
        <w:rPr>
          <w:szCs w:val="22"/>
        </w:rPr>
      </w:pPr>
    </w:p>
    <w:p w14:paraId="11C35F19" w14:textId="7924B246" w:rsidR="009720AB" w:rsidRDefault="002D39F6" w:rsidP="00926E4B">
      <w:pPr>
        <w:rPr>
          <w:szCs w:val="22"/>
        </w:rPr>
      </w:pPr>
      <w:r>
        <w:rPr>
          <w:szCs w:val="22"/>
        </w:rPr>
        <w:object w:dxaOrig="4013" w:dyaOrig="4099" w14:anchorId="7522A4D6">
          <v:shape id="_x0000_i1038" type="#_x0000_t75" style="width:200.35pt;height:205pt" o:ole="">
            <v:imagedata r:id="rId36" o:title=""/>
          </v:shape>
          <o:OLEObject Type="Embed" ProgID="FXDraw.Graphic" ShapeID="_x0000_i1038" DrawAspect="Content" ObjectID="_1652694561" r:id="rId37"/>
        </w:object>
      </w:r>
    </w:p>
    <w:p w14:paraId="208EB9AD" w14:textId="77777777" w:rsidR="00CA351D" w:rsidRPr="00056EB3" w:rsidRDefault="00CA351D" w:rsidP="00056EB3"/>
    <w:p w14:paraId="1E75D89F" w14:textId="27B0FFB0" w:rsidR="00D20A5E" w:rsidRDefault="009720AB" w:rsidP="009720AB">
      <w:pPr>
        <w:pStyle w:val="ListParagraph"/>
        <w:numPr>
          <w:ilvl w:val="0"/>
          <w:numId w:val="8"/>
        </w:numPr>
      </w:pPr>
      <w:r>
        <w:t xml:space="preserve">Sketch </w:t>
      </w:r>
      <w:r w:rsidRPr="009720AB">
        <w:rPr>
          <w:position w:val="-14"/>
        </w:rPr>
        <w:object w:dxaOrig="1120" w:dyaOrig="400" w14:anchorId="31EF8BD2">
          <v:shape id="_x0000_i1039" type="#_x0000_t75" style="width:56.35pt;height:20pt" o:ole="">
            <v:imagedata r:id="rId38" o:title=""/>
          </v:shape>
          <o:OLEObject Type="Embed" ProgID="Equation.DSMT4" ShapeID="_x0000_i1039" DrawAspect="Content" ObjectID="_1652694562" r:id="rId39"/>
        </w:object>
      </w:r>
      <w:r>
        <w:t xml:space="preserve"> on the axes above. </w:t>
      </w:r>
      <w:r>
        <w:tab/>
      </w:r>
      <w:r>
        <w:tab/>
      </w:r>
      <w:r>
        <w:tab/>
      </w:r>
      <w:r>
        <w:tab/>
      </w:r>
      <w:r>
        <w:tab/>
        <w:t xml:space="preserve">      (2 marks)</w:t>
      </w:r>
    </w:p>
    <w:p w14:paraId="0F5AB608" w14:textId="26060BCD" w:rsidR="00FA58F1" w:rsidRDefault="00FA58F1" w:rsidP="00FA58F1"/>
    <w:p w14:paraId="50FF8878" w14:textId="77777777" w:rsidR="00FA58F1" w:rsidRDefault="00FA58F1" w:rsidP="00FA58F1"/>
    <w:p w14:paraId="40EA0F80" w14:textId="01B795B8" w:rsidR="00FA58F1" w:rsidRDefault="00FA58F1" w:rsidP="009720AB">
      <w:pPr>
        <w:pStyle w:val="ListParagraph"/>
        <w:numPr>
          <w:ilvl w:val="0"/>
          <w:numId w:val="8"/>
        </w:numPr>
      </w:pPr>
      <w:r>
        <w:t xml:space="preserve">Given that </w:t>
      </w:r>
      <w:r w:rsidR="00587B90" w:rsidRPr="00FA58F1">
        <w:rPr>
          <w:position w:val="-14"/>
        </w:rPr>
        <w:object w:dxaOrig="2860" w:dyaOrig="400" w14:anchorId="32C789BF">
          <v:shape id="_x0000_i1040" type="#_x0000_t75" style="width:143pt;height:20pt" o:ole="">
            <v:imagedata r:id="rId40" o:title=""/>
          </v:shape>
          <o:OLEObject Type="Embed" ProgID="Equation.DSMT4" ShapeID="_x0000_i1040" DrawAspect="Content" ObjectID="_1652694563" r:id="rId41"/>
        </w:object>
      </w:r>
      <w:r>
        <w:t xml:space="preserve">, determine the rule for </w:t>
      </w:r>
      <w:r w:rsidRPr="009720AB">
        <w:rPr>
          <w:position w:val="-14"/>
        </w:rPr>
        <w:object w:dxaOrig="1120" w:dyaOrig="400" w14:anchorId="65CA1FFE">
          <v:shape id="_x0000_i1041" type="#_x0000_t75" style="width:56.35pt;height:20pt" o:ole="">
            <v:imagedata r:id="rId38" o:title=""/>
          </v:shape>
          <o:OLEObject Type="Embed" ProgID="Equation.DSMT4" ShapeID="_x0000_i1041" DrawAspect="Content" ObjectID="_1652694564" r:id="rId42"/>
        </w:object>
      </w:r>
      <w:r>
        <w:t xml:space="preserve"> and state the domain and range. </w:t>
      </w:r>
      <w:r>
        <w:tab/>
      </w:r>
      <w:r>
        <w:tab/>
      </w:r>
      <w:r>
        <w:tab/>
      </w:r>
      <w:r>
        <w:tab/>
      </w:r>
      <w:r>
        <w:tab/>
      </w:r>
      <w:r>
        <w:tab/>
      </w:r>
      <w:r>
        <w:tab/>
        <w:t xml:space="preserve">      (4 marks)</w:t>
      </w:r>
    </w:p>
    <w:p w14:paraId="791F8ECD" w14:textId="6BE643B2" w:rsidR="00FA58F1" w:rsidRDefault="00FA58F1" w:rsidP="00FA58F1"/>
    <w:p w14:paraId="7BBFE405" w14:textId="0B9B8470" w:rsidR="00FA58F1" w:rsidRDefault="00FA58F1" w:rsidP="00FA58F1"/>
    <w:p w14:paraId="68347076" w14:textId="3ECB4C6A" w:rsidR="00FA58F1" w:rsidRDefault="00FA58F1" w:rsidP="00FA58F1"/>
    <w:p w14:paraId="183F476A" w14:textId="4EA37D3B" w:rsidR="00FA58F1" w:rsidRDefault="00FA58F1" w:rsidP="00FA58F1"/>
    <w:p w14:paraId="71082476" w14:textId="606BAF83" w:rsidR="00FA58F1" w:rsidRDefault="00FA58F1" w:rsidP="00FA58F1"/>
    <w:p w14:paraId="1E391D1E" w14:textId="101ECA4A" w:rsidR="00FA58F1" w:rsidRDefault="00FA58F1" w:rsidP="00FA58F1"/>
    <w:p w14:paraId="084329D1" w14:textId="13A7DB7E" w:rsidR="00FA58F1" w:rsidRDefault="00FA58F1" w:rsidP="00FA58F1"/>
    <w:p w14:paraId="299C3CD4" w14:textId="3D12B35C" w:rsidR="00FA58F1" w:rsidRDefault="00FA58F1" w:rsidP="00FA58F1"/>
    <w:p w14:paraId="117797FB" w14:textId="340E3D91" w:rsidR="00FA58F1" w:rsidRDefault="00FA58F1" w:rsidP="00FA58F1"/>
    <w:p w14:paraId="215CC529" w14:textId="7F04756E" w:rsidR="00FA58F1" w:rsidRDefault="00FA58F1" w:rsidP="00FA58F1"/>
    <w:p w14:paraId="6919FE5C" w14:textId="254003F0" w:rsidR="00FA58F1" w:rsidRDefault="00FA58F1" w:rsidP="00FA58F1"/>
    <w:p w14:paraId="23E3D2F9" w14:textId="77777777" w:rsidR="00FA58F1" w:rsidRDefault="00FA58F1" w:rsidP="00FA58F1"/>
    <w:p w14:paraId="5E27EF43" w14:textId="77777777" w:rsidR="00FA58F1" w:rsidRDefault="00FA58F1" w:rsidP="00FA58F1"/>
    <w:p w14:paraId="4300E597" w14:textId="0DA088B1" w:rsidR="00FA58F1" w:rsidRPr="00056EB3" w:rsidRDefault="00FA58F1" w:rsidP="009720AB">
      <w:pPr>
        <w:pStyle w:val="ListParagraph"/>
        <w:numPr>
          <w:ilvl w:val="0"/>
          <w:numId w:val="8"/>
        </w:numPr>
      </w:pPr>
      <w:r>
        <w:t xml:space="preserve">Determine the exact solution(s) to </w:t>
      </w:r>
      <w:r w:rsidRPr="009720AB">
        <w:rPr>
          <w:position w:val="-14"/>
        </w:rPr>
        <w:object w:dxaOrig="1500" w:dyaOrig="400" w14:anchorId="6074D5E4">
          <v:shape id="_x0000_i1042" type="#_x0000_t75" style="width:75pt;height:20pt" o:ole="">
            <v:imagedata r:id="rId43" o:title=""/>
          </v:shape>
          <o:OLEObject Type="Embed" ProgID="Equation.DSMT4" ShapeID="_x0000_i1042" DrawAspect="Content" ObjectID="_1652694565" r:id="rId44"/>
        </w:object>
      </w:r>
      <w:r>
        <w:t xml:space="preserve">if any. </w:t>
      </w:r>
      <w:r>
        <w:tab/>
      </w:r>
      <w:r>
        <w:tab/>
      </w:r>
      <w:r>
        <w:tab/>
        <w:t xml:space="preserve">      (3 marks)</w:t>
      </w:r>
    </w:p>
    <w:p w14:paraId="2A041D23" w14:textId="77777777" w:rsidR="00D20A5E" w:rsidRPr="00056EB3" w:rsidRDefault="00D20A5E" w:rsidP="00056EB3"/>
    <w:p w14:paraId="7ADE853A" w14:textId="77777777" w:rsidR="00D20A5E" w:rsidRPr="00056EB3" w:rsidRDefault="00D20A5E" w:rsidP="00056EB3"/>
    <w:p w14:paraId="45AA0725" w14:textId="77777777" w:rsidR="00D20A5E" w:rsidRPr="00056EB3" w:rsidRDefault="00D20A5E" w:rsidP="00056EB3"/>
    <w:p w14:paraId="26E0E0B2" w14:textId="77777777" w:rsidR="00D20A5E" w:rsidRPr="00056EB3" w:rsidRDefault="00D20A5E" w:rsidP="00056EB3"/>
    <w:p w14:paraId="1C18E6BB" w14:textId="77777777" w:rsidR="00D20A5E" w:rsidRPr="00056EB3" w:rsidRDefault="00D20A5E" w:rsidP="00056EB3"/>
    <w:p w14:paraId="02585427" w14:textId="77777777" w:rsidR="00D20A5E" w:rsidRPr="00056EB3" w:rsidRDefault="00D20A5E" w:rsidP="00056EB3"/>
    <w:p w14:paraId="11A102D6" w14:textId="77777777" w:rsidR="00D20A5E" w:rsidRPr="00056EB3" w:rsidRDefault="00D20A5E" w:rsidP="00056EB3"/>
    <w:p w14:paraId="68F674BA" w14:textId="77777777" w:rsidR="00D20A5E" w:rsidRPr="00056EB3" w:rsidRDefault="00D20A5E" w:rsidP="00056EB3"/>
    <w:p w14:paraId="51E90220" w14:textId="77777777" w:rsidR="00D20A5E" w:rsidRPr="00056EB3" w:rsidRDefault="00D20A5E" w:rsidP="00056EB3"/>
    <w:p w14:paraId="73035772" w14:textId="77777777" w:rsidR="00D20A5E" w:rsidRPr="00056EB3" w:rsidRDefault="00D20A5E" w:rsidP="00056EB3"/>
    <w:p w14:paraId="623E97BD" w14:textId="77777777" w:rsidR="00D20A5E" w:rsidRPr="00056EB3" w:rsidRDefault="00D20A5E" w:rsidP="00056EB3"/>
    <w:p w14:paraId="16501A16" w14:textId="77777777" w:rsidR="00D20A5E" w:rsidRPr="00056EB3" w:rsidRDefault="00D20A5E" w:rsidP="00056EB3"/>
    <w:p w14:paraId="1A056B1A" w14:textId="77777777" w:rsidR="00D20A5E" w:rsidRPr="00056EB3" w:rsidRDefault="00D20A5E" w:rsidP="00056EB3"/>
    <w:p w14:paraId="5CEA8542" w14:textId="77777777" w:rsidR="00D20A5E" w:rsidRPr="00056EB3" w:rsidRDefault="00D20A5E" w:rsidP="00056EB3"/>
    <w:p w14:paraId="2C071363" w14:textId="77777777" w:rsidR="00D20A5E" w:rsidRPr="00056EB3" w:rsidRDefault="00D20A5E" w:rsidP="00056EB3"/>
    <w:p w14:paraId="267F91B6" w14:textId="77777777" w:rsidR="00CA351D" w:rsidRPr="00056EB3" w:rsidRDefault="00CA351D" w:rsidP="00056EB3"/>
    <w:p w14:paraId="5800CFD6" w14:textId="7BBC3746" w:rsidR="00B650CE" w:rsidRPr="00B650CE" w:rsidRDefault="00B650CE" w:rsidP="00B650CE">
      <w:pPr>
        <w:tabs>
          <w:tab w:val="right" w:pos="9356"/>
        </w:tabs>
        <w:rPr>
          <w:rFonts w:cs="Arial"/>
          <w:b/>
          <w:szCs w:val="22"/>
        </w:rPr>
      </w:pPr>
      <w:r w:rsidRPr="00B650CE">
        <w:rPr>
          <w:rFonts w:cs="Arial"/>
          <w:b/>
          <w:szCs w:val="22"/>
        </w:rPr>
        <w:t xml:space="preserve">Question </w:t>
      </w:r>
      <w:r w:rsidR="00CA351D">
        <w:rPr>
          <w:rFonts w:cs="Arial"/>
          <w:b/>
          <w:szCs w:val="22"/>
        </w:rPr>
        <w:t>4</w:t>
      </w:r>
      <w:r w:rsidRPr="00B650CE">
        <w:rPr>
          <w:rFonts w:cs="Arial"/>
          <w:b/>
          <w:szCs w:val="22"/>
        </w:rPr>
        <w:t xml:space="preserve"> </w:t>
      </w:r>
      <w:r w:rsidRPr="00B650CE">
        <w:rPr>
          <w:rFonts w:cs="Arial"/>
          <w:b/>
          <w:szCs w:val="22"/>
        </w:rPr>
        <w:tab/>
        <w:t>(</w:t>
      </w:r>
      <w:r w:rsidR="004E4EAC">
        <w:rPr>
          <w:rFonts w:cs="Arial"/>
          <w:b/>
          <w:szCs w:val="22"/>
        </w:rPr>
        <w:t>3</w:t>
      </w:r>
      <w:r w:rsidRPr="00B650CE">
        <w:rPr>
          <w:rFonts w:cs="Arial"/>
          <w:b/>
          <w:szCs w:val="22"/>
        </w:rPr>
        <w:t xml:space="preserve"> marks)</w:t>
      </w:r>
    </w:p>
    <w:p w14:paraId="323219CA" w14:textId="77777777" w:rsidR="00B650CE" w:rsidRPr="00B650CE" w:rsidRDefault="00B650CE" w:rsidP="00B650CE">
      <w:pPr>
        <w:tabs>
          <w:tab w:val="right" w:pos="9356"/>
        </w:tabs>
        <w:jc w:val="both"/>
        <w:rPr>
          <w:rFonts w:cs="Arial"/>
          <w:szCs w:val="22"/>
        </w:rPr>
      </w:pPr>
    </w:p>
    <w:p w14:paraId="47141F8B" w14:textId="0920C8A4" w:rsidR="00B650CE" w:rsidRDefault="004E4EAC" w:rsidP="00B650CE">
      <w:pPr>
        <w:rPr>
          <w:szCs w:val="22"/>
        </w:rPr>
      </w:pPr>
      <w:r>
        <w:rPr>
          <w:szCs w:val="22"/>
        </w:rPr>
        <w:t xml:space="preserve">Consider the complex equation </w:t>
      </w:r>
      <w:r w:rsidRPr="004E4EAC">
        <w:rPr>
          <w:position w:val="-6"/>
          <w:szCs w:val="22"/>
        </w:rPr>
        <w:object w:dxaOrig="900" w:dyaOrig="320" w14:anchorId="3BFBE13E">
          <v:shape id="_x0000_i1043" type="#_x0000_t75" style="width:45pt;height:16pt" o:ole="">
            <v:imagedata r:id="rId45" o:title=""/>
          </v:shape>
          <o:OLEObject Type="Embed" ProgID="Equation.DSMT4" ShapeID="_x0000_i1043" DrawAspect="Content" ObjectID="_1652694566" r:id="rId46"/>
        </w:object>
      </w:r>
      <w:r>
        <w:rPr>
          <w:szCs w:val="22"/>
        </w:rPr>
        <w:t xml:space="preserve"> for any positive integer </w:t>
      </w:r>
      <w:r w:rsidRPr="004E4EAC">
        <w:rPr>
          <w:position w:val="-6"/>
          <w:szCs w:val="22"/>
        </w:rPr>
        <w:object w:dxaOrig="540" w:dyaOrig="279" w14:anchorId="6A9DA979">
          <v:shape id="_x0000_i1044" type="#_x0000_t75" style="width:27pt;height:14pt" o:ole="">
            <v:imagedata r:id="rId47" o:title=""/>
          </v:shape>
          <o:OLEObject Type="Embed" ProgID="Equation.DSMT4" ShapeID="_x0000_i1044" DrawAspect="Content" ObjectID="_1652694567" r:id="rId48"/>
        </w:object>
      </w:r>
      <w:r>
        <w:rPr>
          <w:szCs w:val="22"/>
        </w:rPr>
        <w:t xml:space="preserve">. The </w:t>
      </w:r>
      <w:r w:rsidRPr="004E4EAC">
        <w:rPr>
          <w:position w:val="-6"/>
          <w:szCs w:val="22"/>
        </w:rPr>
        <w:object w:dxaOrig="200" w:dyaOrig="220" w14:anchorId="38EA80A2">
          <v:shape id="_x0000_i1045" type="#_x0000_t75" style="width:10pt;height:11pt" o:ole="">
            <v:imagedata r:id="rId49" o:title=""/>
          </v:shape>
          <o:OLEObject Type="Embed" ProgID="Equation.DSMT4" ShapeID="_x0000_i1045" DrawAspect="Content" ObjectID="_1652694568" r:id="rId50"/>
        </w:object>
      </w:r>
      <w:r>
        <w:rPr>
          <w:szCs w:val="22"/>
        </w:rPr>
        <w:t xml:space="preserve"> roots are designated </w:t>
      </w:r>
      <w:r w:rsidR="00A65E6D" w:rsidRPr="00A65E6D">
        <w:rPr>
          <w:position w:val="-12"/>
          <w:szCs w:val="22"/>
        </w:rPr>
        <w:object w:dxaOrig="1380" w:dyaOrig="360" w14:anchorId="39DAB5C4">
          <v:shape id="_x0000_i1046" type="#_x0000_t75" style="width:69pt;height:18pt" o:ole="">
            <v:imagedata r:id="rId51" o:title=""/>
          </v:shape>
          <o:OLEObject Type="Embed" ProgID="Equation.DSMT4" ShapeID="_x0000_i1046" DrawAspect="Content" ObjectID="_1652694569" r:id="rId52"/>
        </w:object>
      </w:r>
      <w:r>
        <w:rPr>
          <w:szCs w:val="22"/>
        </w:rPr>
        <w:t>.</w:t>
      </w:r>
    </w:p>
    <w:p w14:paraId="5F292488" w14:textId="704B8763" w:rsidR="004E4EAC" w:rsidRDefault="004E4EAC" w:rsidP="00B650CE">
      <w:pPr>
        <w:rPr>
          <w:szCs w:val="22"/>
        </w:rPr>
      </w:pPr>
      <w:r>
        <w:rPr>
          <w:szCs w:val="22"/>
        </w:rPr>
        <w:t xml:space="preserve">Let </w:t>
      </w:r>
      <w:r w:rsidRPr="004E4EAC">
        <w:rPr>
          <w:position w:val="-12"/>
          <w:szCs w:val="22"/>
        </w:rPr>
        <w:object w:dxaOrig="1920" w:dyaOrig="360" w14:anchorId="0667CB6A">
          <v:shape id="_x0000_i1047" type="#_x0000_t75" style="width:96pt;height:18pt" o:ole="">
            <v:imagedata r:id="rId53" o:title=""/>
          </v:shape>
          <o:OLEObject Type="Embed" ProgID="Equation.DSMT4" ShapeID="_x0000_i1047" DrawAspect="Content" ObjectID="_1652694570" r:id="rId54"/>
        </w:object>
      </w:r>
      <w:r>
        <w:rPr>
          <w:szCs w:val="22"/>
        </w:rPr>
        <w:t xml:space="preserve">, determine </w:t>
      </w:r>
      <w:r w:rsidRPr="004E4EAC">
        <w:rPr>
          <w:position w:val="-14"/>
          <w:szCs w:val="22"/>
        </w:rPr>
        <w:object w:dxaOrig="300" w:dyaOrig="400" w14:anchorId="0CED5CE9">
          <v:shape id="_x0000_i1048" type="#_x0000_t75" style="width:15pt;height:20pt" o:ole="">
            <v:imagedata r:id="rId55" o:title=""/>
          </v:shape>
          <o:OLEObject Type="Embed" ProgID="Equation.DSMT4" ShapeID="_x0000_i1048" DrawAspect="Content" ObjectID="_1652694571" r:id="rId56"/>
        </w:object>
      </w:r>
      <w:r>
        <w:rPr>
          <w:szCs w:val="22"/>
        </w:rPr>
        <w:t xml:space="preserve"> </w:t>
      </w:r>
      <w:r w:rsidR="00835937">
        <w:rPr>
          <w:szCs w:val="22"/>
        </w:rPr>
        <w:t xml:space="preserve">for any positive integer </w:t>
      </w:r>
      <w:r w:rsidR="00835937" w:rsidRPr="004E4EAC">
        <w:rPr>
          <w:position w:val="-6"/>
          <w:szCs w:val="22"/>
        </w:rPr>
        <w:object w:dxaOrig="540" w:dyaOrig="279" w14:anchorId="6365DC83">
          <v:shape id="_x0000_i1049" type="#_x0000_t75" style="width:27pt;height:14pt" o:ole="">
            <v:imagedata r:id="rId47" o:title=""/>
          </v:shape>
          <o:OLEObject Type="Embed" ProgID="Equation.DSMT4" ShapeID="_x0000_i1049" DrawAspect="Content" ObjectID="_1652694572" r:id="rId57"/>
        </w:object>
      </w:r>
      <w:r w:rsidR="00835937">
        <w:rPr>
          <w:szCs w:val="22"/>
        </w:rPr>
        <w:t>.</w:t>
      </w:r>
      <w:r w:rsidR="00D12BA3">
        <w:rPr>
          <w:szCs w:val="22"/>
        </w:rPr>
        <w:t>Explain.</w:t>
      </w:r>
    </w:p>
    <w:p w14:paraId="1480752B" w14:textId="1F1BB6A9" w:rsidR="00A65E6D" w:rsidRDefault="00A65E6D" w:rsidP="00B650CE">
      <w:pPr>
        <w:rPr>
          <w:szCs w:val="22"/>
        </w:rPr>
      </w:pPr>
    </w:p>
    <w:p w14:paraId="053B222D" w14:textId="489AD557" w:rsidR="00A65E6D" w:rsidRDefault="00A65E6D" w:rsidP="00B650CE">
      <w:pPr>
        <w:rPr>
          <w:szCs w:val="22"/>
        </w:rPr>
      </w:pPr>
    </w:p>
    <w:p w14:paraId="76F73EE6" w14:textId="0634E4A9" w:rsidR="00A65E6D" w:rsidRDefault="00A65E6D" w:rsidP="00B650CE">
      <w:pPr>
        <w:rPr>
          <w:szCs w:val="22"/>
        </w:rPr>
      </w:pPr>
    </w:p>
    <w:p w14:paraId="3634D879" w14:textId="246172D3" w:rsidR="00A65E6D" w:rsidRDefault="00A65E6D" w:rsidP="00B650CE">
      <w:pPr>
        <w:rPr>
          <w:szCs w:val="22"/>
        </w:rPr>
      </w:pPr>
    </w:p>
    <w:p w14:paraId="497ECC76" w14:textId="2076B378" w:rsidR="00A65E6D" w:rsidRDefault="00A65E6D" w:rsidP="00B650CE">
      <w:pPr>
        <w:rPr>
          <w:szCs w:val="22"/>
        </w:rPr>
      </w:pPr>
    </w:p>
    <w:p w14:paraId="04CFCBF4" w14:textId="32CFFC73" w:rsidR="00A65E6D" w:rsidRDefault="00A65E6D" w:rsidP="00B650CE">
      <w:pPr>
        <w:rPr>
          <w:szCs w:val="22"/>
        </w:rPr>
      </w:pPr>
    </w:p>
    <w:p w14:paraId="70149314" w14:textId="605B5528" w:rsidR="00A65E6D" w:rsidRDefault="00A65E6D" w:rsidP="00B650CE">
      <w:pPr>
        <w:rPr>
          <w:szCs w:val="22"/>
        </w:rPr>
      </w:pPr>
    </w:p>
    <w:p w14:paraId="2ADED924" w14:textId="423D0C59" w:rsidR="00A65E6D" w:rsidRDefault="00A65E6D" w:rsidP="00B650CE">
      <w:pPr>
        <w:rPr>
          <w:szCs w:val="22"/>
        </w:rPr>
      </w:pPr>
    </w:p>
    <w:p w14:paraId="3B0F9D1B" w14:textId="610AE86D" w:rsidR="00A65E6D" w:rsidRDefault="00A65E6D" w:rsidP="00B650CE">
      <w:pPr>
        <w:rPr>
          <w:szCs w:val="22"/>
        </w:rPr>
      </w:pPr>
    </w:p>
    <w:p w14:paraId="7A8392B5" w14:textId="24A02649" w:rsidR="00A65E6D" w:rsidRDefault="00A65E6D" w:rsidP="00B650CE">
      <w:pPr>
        <w:rPr>
          <w:szCs w:val="22"/>
        </w:rPr>
      </w:pPr>
    </w:p>
    <w:p w14:paraId="2EE9942A" w14:textId="51E5DA56" w:rsidR="00A65E6D" w:rsidRDefault="00A65E6D" w:rsidP="00B650CE">
      <w:pPr>
        <w:rPr>
          <w:szCs w:val="22"/>
        </w:rPr>
      </w:pPr>
    </w:p>
    <w:p w14:paraId="79F5EF3A" w14:textId="6AE78A0A" w:rsidR="00A65E6D" w:rsidRDefault="00A65E6D" w:rsidP="00B650CE">
      <w:pPr>
        <w:rPr>
          <w:szCs w:val="22"/>
        </w:rPr>
      </w:pPr>
    </w:p>
    <w:p w14:paraId="4FA79925" w14:textId="6BAAEF7D" w:rsidR="00A65E6D" w:rsidRDefault="00A65E6D" w:rsidP="00B650CE">
      <w:pPr>
        <w:rPr>
          <w:szCs w:val="22"/>
        </w:rPr>
      </w:pPr>
    </w:p>
    <w:p w14:paraId="17B28074" w14:textId="35F6A74D" w:rsidR="00A65E6D" w:rsidRDefault="00A65E6D" w:rsidP="00B650CE">
      <w:pPr>
        <w:rPr>
          <w:szCs w:val="22"/>
        </w:rPr>
      </w:pPr>
    </w:p>
    <w:p w14:paraId="527D018C" w14:textId="20B14A21" w:rsidR="00A65E6D" w:rsidRDefault="00A65E6D" w:rsidP="00B650CE">
      <w:pPr>
        <w:rPr>
          <w:szCs w:val="22"/>
        </w:rPr>
      </w:pPr>
    </w:p>
    <w:p w14:paraId="4C75878A" w14:textId="53DD91C6" w:rsidR="00A65E6D" w:rsidRDefault="00A65E6D" w:rsidP="00B650CE">
      <w:pPr>
        <w:rPr>
          <w:szCs w:val="22"/>
        </w:rPr>
      </w:pPr>
    </w:p>
    <w:p w14:paraId="762E2E32" w14:textId="7DAD7BE9" w:rsidR="00A65E6D" w:rsidRDefault="00A65E6D" w:rsidP="00B650CE">
      <w:pPr>
        <w:rPr>
          <w:b/>
          <w:bCs/>
          <w:szCs w:val="22"/>
        </w:rPr>
      </w:pPr>
      <w:r w:rsidRPr="00A65E6D">
        <w:rPr>
          <w:b/>
          <w:bCs/>
          <w:szCs w:val="22"/>
        </w:rPr>
        <w:t xml:space="preserve">Question 5 </w:t>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proofErr w:type="gramStart"/>
      <w:r>
        <w:rPr>
          <w:b/>
          <w:bCs/>
          <w:szCs w:val="22"/>
        </w:rPr>
        <w:t xml:space="preserve">  </w:t>
      </w:r>
      <w:r w:rsidR="00766E98">
        <w:rPr>
          <w:b/>
          <w:bCs/>
          <w:szCs w:val="22"/>
        </w:rPr>
        <w:t xml:space="preserve"> </w:t>
      </w:r>
      <w:r w:rsidRPr="00A65E6D">
        <w:rPr>
          <w:b/>
          <w:bCs/>
          <w:szCs w:val="22"/>
        </w:rPr>
        <w:t>(</w:t>
      </w:r>
      <w:proofErr w:type="gramEnd"/>
      <w:r w:rsidR="00FD5BAF">
        <w:rPr>
          <w:b/>
          <w:bCs/>
          <w:szCs w:val="22"/>
        </w:rPr>
        <w:t>5</w:t>
      </w:r>
      <w:r w:rsidRPr="00A65E6D">
        <w:rPr>
          <w:b/>
          <w:bCs/>
          <w:szCs w:val="22"/>
        </w:rPr>
        <w:t xml:space="preserve"> marks)</w:t>
      </w:r>
    </w:p>
    <w:p w14:paraId="2724B1D5" w14:textId="4A3CFFC3" w:rsidR="00A65E6D" w:rsidRDefault="00A65E6D" w:rsidP="00B650CE">
      <w:pPr>
        <w:rPr>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5"/>
        <w:gridCol w:w="4765"/>
      </w:tblGrid>
      <w:tr w:rsidR="00FD5BAF" w14:paraId="4E11B666" w14:textId="77777777" w:rsidTr="00FD5BAF">
        <w:tc>
          <w:tcPr>
            <w:tcW w:w="4765" w:type="dxa"/>
          </w:tcPr>
          <w:p w14:paraId="13685672" w14:textId="27612711" w:rsidR="00FD5BAF" w:rsidRDefault="002D39F6" w:rsidP="00B650CE">
            <w:pPr>
              <w:rPr>
                <w:szCs w:val="22"/>
              </w:rPr>
            </w:pPr>
            <w:r>
              <w:rPr>
                <w:szCs w:val="22"/>
              </w:rPr>
              <w:object w:dxaOrig="4468" w:dyaOrig="4094" w14:anchorId="188F3BF4">
                <v:shape id="_x0000_i1050" type="#_x0000_t75" style="width:223.35pt;height:204.35pt" o:ole="">
                  <v:imagedata r:id="rId58" o:title=""/>
                </v:shape>
                <o:OLEObject Type="Embed" ProgID="FXDraw.Graphic" ShapeID="_x0000_i1050" DrawAspect="Content" ObjectID="_1652694573" r:id="rId59"/>
              </w:object>
            </w:r>
          </w:p>
        </w:tc>
        <w:tc>
          <w:tcPr>
            <w:tcW w:w="4765" w:type="dxa"/>
          </w:tcPr>
          <w:p w14:paraId="24C90000" w14:textId="025BECA2" w:rsidR="00FD5BAF" w:rsidRDefault="00FD5BAF" w:rsidP="00B650CE">
            <w:pPr>
              <w:rPr>
                <w:szCs w:val="22"/>
              </w:rPr>
            </w:pPr>
            <w:r>
              <w:rPr>
                <w:szCs w:val="22"/>
              </w:rPr>
              <w:t xml:space="preserve">The function </w:t>
            </w:r>
            <w:r w:rsidRPr="00FD5BAF">
              <w:rPr>
                <w:position w:val="-28"/>
                <w:szCs w:val="22"/>
              </w:rPr>
              <w:object w:dxaOrig="1960" w:dyaOrig="700" w14:anchorId="17C69171">
                <v:shape id="_x0000_i1051" type="#_x0000_t75" style="width:97.65pt;height:35pt" o:ole="">
                  <v:imagedata r:id="rId60" o:title=""/>
                </v:shape>
                <o:OLEObject Type="Embed" ProgID="Equation.DSMT4" ShapeID="_x0000_i1051" DrawAspect="Content" ObjectID="_1652694574" r:id="rId61"/>
              </w:object>
            </w:r>
            <w:r>
              <w:rPr>
                <w:szCs w:val="22"/>
              </w:rPr>
              <w:t xml:space="preserve"> is drawn to the left where </w:t>
            </w:r>
            <w:r w:rsidRPr="00FD5BAF">
              <w:rPr>
                <w:position w:val="-10"/>
                <w:szCs w:val="22"/>
              </w:rPr>
              <w:object w:dxaOrig="1219" w:dyaOrig="320" w14:anchorId="3DF5974B">
                <v:shape id="_x0000_i1052" type="#_x0000_t75" style="width:61pt;height:16pt" o:ole="">
                  <v:imagedata r:id="rId62" o:title=""/>
                </v:shape>
                <o:OLEObject Type="Embed" ProgID="Equation.DSMT4" ShapeID="_x0000_i1052" DrawAspect="Content" ObjectID="_1652694575" r:id="rId63"/>
              </w:object>
            </w:r>
            <w:r>
              <w:rPr>
                <w:szCs w:val="22"/>
              </w:rPr>
              <w:t xml:space="preserve"> are all integers.</w:t>
            </w:r>
          </w:p>
        </w:tc>
      </w:tr>
    </w:tbl>
    <w:p w14:paraId="212CB4A2" w14:textId="70611970" w:rsidR="00A65E6D" w:rsidRPr="00A65E6D" w:rsidRDefault="00A65E6D" w:rsidP="00B650CE">
      <w:pPr>
        <w:rPr>
          <w:szCs w:val="22"/>
        </w:rPr>
      </w:pPr>
    </w:p>
    <w:p w14:paraId="6A0AE412" w14:textId="49F0B7F9" w:rsidR="00D20A5E" w:rsidRDefault="00FD5BAF" w:rsidP="00B650CE">
      <w:pPr>
        <w:rPr>
          <w:szCs w:val="22"/>
        </w:rPr>
      </w:pPr>
      <w:r>
        <w:rPr>
          <w:szCs w:val="22"/>
        </w:rPr>
        <w:t>Complete the following table.</w:t>
      </w:r>
    </w:p>
    <w:tbl>
      <w:tblPr>
        <w:tblStyle w:val="TableGrid"/>
        <w:tblW w:w="0" w:type="auto"/>
        <w:tblLook w:val="04A0" w:firstRow="1" w:lastRow="0" w:firstColumn="1" w:lastColumn="0" w:noHBand="0" w:noVBand="1"/>
      </w:tblPr>
      <w:tblGrid>
        <w:gridCol w:w="1588"/>
        <w:gridCol w:w="1588"/>
        <w:gridCol w:w="1588"/>
        <w:gridCol w:w="1589"/>
        <w:gridCol w:w="1589"/>
      </w:tblGrid>
      <w:tr w:rsidR="00FD5BAF" w14:paraId="7F37DEA5" w14:textId="77777777" w:rsidTr="00FD5BAF">
        <w:tc>
          <w:tcPr>
            <w:tcW w:w="1588" w:type="dxa"/>
          </w:tcPr>
          <w:p w14:paraId="640BA0B5" w14:textId="291BE7A7" w:rsidR="00FD5BAF" w:rsidRDefault="00FD5BAF" w:rsidP="00B650CE">
            <w:pPr>
              <w:rPr>
                <w:szCs w:val="22"/>
              </w:rPr>
            </w:pPr>
            <w:r>
              <w:rPr>
                <w:szCs w:val="22"/>
              </w:rPr>
              <w:t>a</w:t>
            </w:r>
          </w:p>
        </w:tc>
        <w:tc>
          <w:tcPr>
            <w:tcW w:w="1588" w:type="dxa"/>
          </w:tcPr>
          <w:p w14:paraId="2D212967" w14:textId="74E20C73" w:rsidR="00FD5BAF" w:rsidRDefault="00FD5BAF" w:rsidP="00B650CE">
            <w:pPr>
              <w:rPr>
                <w:szCs w:val="22"/>
              </w:rPr>
            </w:pPr>
            <w:r>
              <w:rPr>
                <w:szCs w:val="22"/>
              </w:rPr>
              <w:t>b</w:t>
            </w:r>
          </w:p>
        </w:tc>
        <w:tc>
          <w:tcPr>
            <w:tcW w:w="1588" w:type="dxa"/>
          </w:tcPr>
          <w:p w14:paraId="6C3E329A" w14:textId="69EC7D4A" w:rsidR="00FD5BAF" w:rsidRDefault="00FD5BAF" w:rsidP="00B650CE">
            <w:pPr>
              <w:rPr>
                <w:szCs w:val="22"/>
              </w:rPr>
            </w:pPr>
            <w:r>
              <w:rPr>
                <w:szCs w:val="22"/>
              </w:rPr>
              <w:t>c</w:t>
            </w:r>
          </w:p>
        </w:tc>
        <w:tc>
          <w:tcPr>
            <w:tcW w:w="1589" w:type="dxa"/>
          </w:tcPr>
          <w:p w14:paraId="29282426" w14:textId="308F6842" w:rsidR="00FD5BAF" w:rsidRDefault="00FD5BAF" w:rsidP="00B650CE">
            <w:pPr>
              <w:rPr>
                <w:szCs w:val="22"/>
              </w:rPr>
            </w:pPr>
            <w:r>
              <w:rPr>
                <w:szCs w:val="22"/>
              </w:rPr>
              <w:t>p</w:t>
            </w:r>
          </w:p>
        </w:tc>
        <w:tc>
          <w:tcPr>
            <w:tcW w:w="1589" w:type="dxa"/>
          </w:tcPr>
          <w:p w14:paraId="03FF965B" w14:textId="07DF1D4B" w:rsidR="00FD5BAF" w:rsidRDefault="00FD5BAF" w:rsidP="00B650CE">
            <w:pPr>
              <w:rPr>
                <w:szCs w:val="22"/>
              </w:rPr>
            </w:pPr>
            <w:r>
              <w:rPr>
                <w:szCs w:val="22"/>
              </w:rPr>
              <w:t>q</w:t>
            </w:r>
          </w:p>
        </w:tc>
      </w:tr>
      <w:tr w:rsidR="00FD5BAF" w14:paraId="1745572C" w14:textId="77777777" w:rsidTr="00FD5BAF">
        <w:tc>
          <w:tcPr>
            <w:tcW w:w="1588" w:type="dxa"/>
          </w:tcPr>
          <w:p w14:paraId="56EC68C1" w14:textId="77777777" w:rsidR="00FD5BAF" w:rsidRDefault="00FD5BAF" w:rsidP="00B650CE">
            <w:pPr>
              <w:rPr>
                <w:szCs w:val="22"/>
              </w:rPr>
            </w:pPr>
          </w:p>
        </w:tc>
        <w:tc>
          <w:tcPr>
            <w:tcW w:w="1588" w:type="dxa"/>
          </w:tcPr>
          <w:p w14:paraId="467B9585" w14:textId="77777777" w:rsidR="00FD5BAF" w:rsidRDefault="00FD5BAF" w:rsidP="00B650CE">
            <w:pPr>
              <w:rPr>
                <w:szCs w:val="22"/>
              </w:rPr>
            </w:pPr>
          </w:p>
        </w:tc>
        <w:tc>
          <w:tcPr>
            <w:tcW w:w="1588" w:type="dxa"/>
          </w:tcPr>
          <w:p w14:paraId="0E23EE41" w14:textId="77777777" w:rsidR="00FD5BAF" w:rsidRDefault="00FD5BAF" w:rsidP="00B650CE">
            <w:pPr>
              <w:rPr>
                <w:szCs w:val="22"/>
              </w:rPr>
            </w:pPr>
          </w:p>
        </w:tc>
        <w:tc>
          <w:tcPr>
            <w:tcW w:w="1589" w:type="dxa"/>
          </w:tcPr>
          <w:p w14:paraId="1377EC69" w14:textId="77777777" w:rsidR="00FD5BAF" w:rsidRDefault="00FD5BAF" w:rsidP="00B650CE">
            <w:pPr>
              <w:rPr>
                <w:szCs w:val="22"/>
              </w:rPr>
            </w:pPr>
          </w:p>
        </w:tc>
        <w:tc>
          <w:tcPr>
            <w:tcW w:w="1589" w:type="dxa"/>
          </w:tcPr>
          <w:p w14:paraId="7AB545D8" w14:textId="77777777" w:rsidR="00FD5BAF" w:rsidRDefault="00FD5BAF" w:rsidP="00B650CE">
            <w:pPr>
              <w:rPr>
                <w:szCs w:val="22"/>
              </w:rPr>
            </w:pPr>
          </w:p>
        </w:tc>
      </w:tr>
    </w:tbl>
    <w:p w14:paraId="32CEB422" w14:textId="77777777" w:rsidR="00FD5BAF" w:rsidRPr="00B650CE" w:rsidRDefault="00FD5BAF" w:rsidP="00B650CE">
      <w:pPr>
        <w:rPr>
          <w:szCs w:val="22"/>
        </w:rPr>
      </w:pPr>
    </w:p>
    <w:p w14:paraId="3EDC78CE" w14:textId="77777777" w:rsidR="00B650CE" w:rsidRPr="00B650CE" w:rsidRDefault="00B650CE" w:rsidP="00B650CE">
      <w:pPr>
        <w:rPr>
          <w:szCs w:val="22"/>
        </w:rPr>
      </w:pPr>
    </w:p>
    <w:p w14:paraId="2B1350C0" w14:textId="77777777" w:rsidR="00B650CE" w:rsidRPr="00B650CE" w:rsidRDefault="00B650CE" w:rsidP="00B650CE">
      <w:pPr>
        <w:rPr>
          <w:szCs w:val="22"/>
        </w:rPr>
      </w:pPr>
    </w:p>
    <w:p w14:paraId="1F0DAE64" w14:textId="77777777" w:rsidR="00B650CE" w:rsidRPr="00B650CE" w:rsidRDefault="00B650CE" w:rsidP="00B650CE">
      <w:pPr>
        <w:rPr>
          <w:szCs w:val="22"/>
        </w:rPr>
      </w:pPr>
    </w:p>
    <w:p w14:paraId="6AE80798" w14:textId="77777777" w:rsidR="00B650CE" w:rsidRPr="00B650CE" w:rsidRDefault="00B650CE" w:rsidP="00B650CE">
      <w:pPr>
        <w:rPr>
          <w:szCs w:val="22"/>
        </w:rPr>
      </w:pPr>
    </w:p>
    <w:p w14:paraId="6278472E" w14:textId="77777777" w:rsidR="00B650CE" w:rsidRPr="00B650CE" w:rsidRDefault="00B650CE" w:rsidP="00B650CE">
      <w:pPr>
        <w:rPr>
          <w:szCs w:val="22"/>
        </w:rPr>
      </w:pPr>
    </w:p>
    <w:p w14:paraId="3B4F9E61" w14:textId="77777777" w:rsidR="007310A6" w:rsidRDefault="007310A6">
      <w:pPr>
        <w:ind w:left="720" w:hanging="720"/>
        <w:rPr>
          <w:b/>
          <w:szCs w:val="22"/>
        </w:rPr>
      </w:pPr>
      <w:r>
        <w:rPr>
          <w:b/>
          <w:szCs w:val="22"/>
        </w:rPr>
        <w:br w:type="page"/>
      </w:r>
    </w:p>
    <w:p w14:paraId="787BD3F0" w14:textId="6311EFEC" w:rsidR="00B650CE" w:rsidRPr="00B650CE" w:rsidRDefault="00B650CE" w:rsidP="00B650CE">
      <w:pPr>
        <w:tabs>
          <w:tab w:val="right" w:pos="9356"/>
        </w:tabs>
        <w:rPr>
          <w:b/>
          <w:szCs w:val="22"/>
        </w:rPr>
      </w:pPr>
      <w:r w:rsidRPr="00B650CE">
        <w:rPr>
          <w:b/>
          <w:szCs w:val="22"/>
        </w:rPr>
        <w:lastRenderedPageBreak/>
        <w:t xml:space="preserve">Question </w:t>
      </w:r>
      <w:r w:rsidR="005204D8">
        <w:rPr>
          <w:b/>
          <w:szCs w:val="22"/>
        </w:rPr>
        <w:t>6</w:t>
      </w:r>
      <w:r w:rsidRPr="00B650CE">
        <w:rPr>
          <w:b/>
          <w:szCs w:val="22"/>
        </w:rPr>
        <w:tab/>
        <w:t>(</w:t>
      </w:r>
      <w:r w:rsidR="00276CB0">
        <w:rPr>
          <w:b/>
          <w:szCs w:val="22"/>
        </w:rPr>
        <w:t>8</w:t>
      </w:r>
      <w:r w:rsidRPr="00B650CE">
        <w:rPr>
          <w:b/>
          <w:szCs w:val="22"/>
        </w:rPr>
        <w:t xml:space="preserve"> marks)</w:t>
      </w:r>
    </w:p>
    <w:p w14:paraId="32472BCD" w14:textId="520AF69E" w:rsidR="00AA1684" w:rsidRDefault="00AA1684" w:rsidP="00B650CE">
      <w:pPr>
        <w:rPr>
          <w:szCs w:val="22"/>
        </w:rPr>
      </w:pPr>
    </w:p>
    <w:p w14:paraId="09A3FD5E" w14:textId="5C26E5B7" w:rsidR="005204D8" w:rsidRDefault="005204D8" w:rsidP="00B650CE">
      <w:pPr>
        <w:rPr>
          <w:szCs w:val="22"/>
        </w:rPr>
      </w:pPr>
      <w:r>
        <w:rPr>
          <w:szCs w:val="22"/>
        </w:rPr>
        <w:t xml:space="preserve">Consider the function </w:t>
      </w:r>
      <w:r w:rsidRPr="005204D8">
        <w:rPr>
          <w:position w:val="-14"/>
          <w:szCs w:val="22"/>
        </w:rPr>
        <w:object w:dxaOrig="580" w:dyaOrig="400" w14:anchorId="568A6B86">
          <v:shape id="_x0000_i1053" type="#_x0000_t75" style="width:29pt;height:20pt" o:ole="">
            <v:imagedata r:id="rId64" o:title=""/>
          </v:shape>
          <o:OLEObject Type="Embed" ProgID="Equation.DSMT4" ShapeID="_x0000_i1053" DrawAspect="Content" ObjectID="_1652694576" r:id="rId65"/>
        </w:object>
      </w:r>
      <w:r>
        <w:rPr>
          <w:szCs w:val="22"/>
        </w:rPr>
        <w:t xml:space="preserve"> which is drawn below</w:t>
      </w:r>
      <w:r w:rsidR="00276CB0">
        <w:rPr>
          <w:szCs w:val="22"/>
        </w:rPr>
        <w:t xml:space="preserve"> and is defined for </w:t>
      </w:r>
      <w:r w:rsidR="00276CB0" w:rsidRPr="00276CB0">
        <w:rPr>
          <w:position w:val="-6"/>
          <w:szCs w:val="22"/>
        </w:rPr>
        <w:object w:dxaOrig="1260" w:dyaOrig="279" w14:anchorId="508FF2FA">
          <v:shape id="_x0000_i1054" type="#_x0000_t75" style="width:63pt;height:14pt" o:ole="">
            <v:imagedata r:id="rId66" o:title=""/>
          </v:shape>
          <o:OLEObject Type="Embed" ProgID="Equation.DSMT4" ShapeID="_x0000_i1054" DrawAspect="Content" ObjectID="_1652694577" r:id="rId67"/>
        </w:object>
      </w:r>
      <w:r>
        <w:rPr>
          <w:szCs w:val="22"/>
        </w:rPr>
        <w:t>.</w:t>
      </w:r>
    </w:p>
    <w:p w14:paraId="18B76118" w14:textId="4E14A3F1" w:rsidR="005204D8" w:rsidRDefault="005204D8" w:rsidP="00B650CE">
      <w:pPr>
        <w:rPr>
          <w:szCs w:val="22"/>
        </w:rPr>
      </w:pPr>
    </w:p>
    <w:p w14:paraId="6CE5E113" w14:textId="186F62F1" w:rsidR="00724A9C" w:rsidRPr="00724A9C" w:rsidRDefault="002D39F6" w:rsidP="00724A9C">
      <w:pPr>
        <w:rPr>
          <w:szCs w:val="22"/>
        </w:rPr>
      </w:pPr>
      <w:r>
        <w:rPr>
          <w:szCs w:val="22"/>
        </w:rPr>
        <w:object w:dxaOrig="5313" w:dyaOrig="3801" w14:anchorId="0310289A">
          <v:shape id="_x0000_i1055" type="#_x0000_t75" style="width:265.35pt;height:190.35pt" o:ole="">
            <v:imagedata r:id="rId68" o:title=""/>
          </v:shape>
          <o:OLEObject Type="Embed" ProgID="FXDraw.Graphic" ShapeID="_x0000_i1055" DrawAspect="Content" ObjectID="_1652694578" r:id="rId69"/>
        </w:object>
      </w:r>
    </w:p>
    <w:p w14:paraId="6F681643" w14:textId="0481BBCF" w:rsidR="00AA1684" w:rsidRDefault="00AA1684" w:rsidP="00B650CE">
      <w:pPr>
        <w:rPr>
          <w:szCs w:val="22"/>
        </w:rPr>
      </w:pPr>
    </w:p>
    <w:p w14:paraId="000EA761" w14:textId="4D37EA09" w:rsidR="00724A9C" w:rsidRDefault="00724A9C" w:rsidP="00B650CE">
      <w:pPr>
        <w:rPr>
          <w:szCs w:val="22"/>
        </w:rPr>
      </w:pPr>
    </w:p>
    <w:p w14:paraId="751A4524" w14:textId="0BDB76CF" w:rsidR="00724A9C" w:rsidRDefault="00724A9C" w:rsidP="00B650CE">
      <w:pPr>
        <w:rPr>
          <w:szCs w:val="22"/>
        </w:rPr>
      </w:pPr>
    </w:p>
    <w:p w14:paraId="7D699912" w14:textId="57223861" w:rsidR="00724A9C" w:rsidRDefault="00724A9C" w:rsidP="00B650CE">
      <w:pPr>
        <w:rPr>
          <w:szCs w:val="22"/>
        </w:rPr>
      </w:pPr>
    </w:p>
    <w:p w14:paraId="56D9D05B" w14:textId="77777777" w:rsidR="00724A9C" w:rsidRPr="00B650CE" w:rsidRDefault="00724A9C" w:rsidP="00B650CE">
      <w:pPr>
        <w:rPr>
          <w:szCs w:val="22"/>
        </w:rPr>
      </w:pPr>
    </w:p>
    <w:p w14:paraId="072AEA6D" w14:textId="6CAF6B93" w:rsidR="00AB5878" w:rsidRDefault="00EE6C6F" w:rsidP="00C30A68">
      <w:pPr>
        <w:tabs>
          <w:tab w:val="right" w:pos="9356"/>
        </w:tabs>
        <w:ind w:left="720" w:hanging="720"/>
        <w:rPr>
          <w:szCs w:val="22"/>
        </w:rPr>
      </w:pPr>
      <w:r>
        <w:rPr>
          <w:szCs w:val="22"/>
        </w:rPr>
        <w:t>(a)</w:t>
      </w:r>
      <w:r>
        <w:rPr>
          <w:szCs w:val="22"/>
        </w:rPr>
        <w:tab/>
      </w:r>
      <w:r w:rsidR="005204D8">
        <w:rPr>
          <w:szCs w:val="22"/>
        </w:rPr>
        <w:t xml:space="preserve">Sketch </w:t>
      </w:r>
      <w:r w:rsidR="005204D8" w:rsidRPr="005204D8">
        <w:rPr>
          <w:position w:val="-16"/>
          <w:szCs w:val="22"/>
        </w:rPr>
        <w:object w:dxaOrig="1200" w:dyaOrig="440" w14:anchorId="528D1313">
          <v:shape id="_x0000_i1056" type="#_x0000_t75" style="width:60pt;height:22pt" o:ole="">
            <v:imagedata r:id="rId70" o:title=""/>
          </v:shape>
          <o:OLEObject Type="Embed" ProgID="Equation.DSMT4" ShapeID="_x0000_i1056" DrawAspect="Content" ObjectID="_1652694579" r:id="rId71"/>
        </w:object>
      </w:r>
      <w:r w:rsidR="005204D8">
        <w:rPr>
          <w:szCs w:val="22"/>
        </w:rPr>
        <w:t xml:space="preserve"> on the axes below.</w:t>
      </w:r>
      <w:r w:rsidR="00AB5878">
        <w:rPr>
          <w:szCs w:val="22"/>
        </w:rPr>
        <w:tab/>
        <w:t>(</w:t>
      </w:r>
      <w:r w:rsidR="005204D8">
        <w:rPr>
          <w:szCs w:val="22"/>
        </w:rPr>
        <w:t>2</w:t>
      </w:r>
      <w:r w:rsidR="00C30A68">
        <w:rPr>
          <w:szCs w:val="22"/>
        </w:rPr>
        <w:t xml:space="preserve"> marks</w:t>
      </w:r>
      <w:r w:rsidR="00AB5878">
        <w:rPr>
          <w:szCs w:val="22"/>
        </w:rPr>
        <w:t>)</w:t>
      </w:r>
    </w:p>
    <w:p w14:paraId="1470023C" w14:textId="77777777" w:rsidR="00BF36AD" w:rsidRDefault="00BF36AD" w:rsidP="00AB5878">
      <w:pPr>
        <w:tabs>
          <w:tab w:val="right" w:pos="9356"/>
        </w:tabs>
        <w:ind w:left="426" w:hanging="426"/>
        <w:rPr>
          <w:szCs w:val="22"/>
        </w:rPr>
      </w:pPr>
    </w:p>
    <w:p w14:paraId="281278D6" w14:textId="0E594C50" w:rsidR="007310A6" w:rsidRDefault="002D39F6" w:rsidP="00AB5878">
      <w:pPr>
        <w:tabs>
          <w:tab w:val="right" w:pos="9356"/>
        </w:tabs>
        <w:ind w:left="426" w:hanging="426"/>
        <w:rPr>
          <w:szCs w:val="22"/>
        </w:rPr>
      </w:pPr>
      <w:r>
        <w:rPr>
          <w:szCs w:val="22"/>
        </w:rPr>
        <w:object w:dxaOrig="5313" w:dyaOrig="3801" w14:anchorId="79672999">
          <v:shape id="_x0000_i1057" type="#_x0000_t75" style="width:265.35pt;height:190.35pt" o:ole="">
            <v:imagedata r:id="rId72" o:title=""/>
          </v:shape>
          <o:OLEObject Type="Embed" ProgID="FXDraw.Graphic" ShapeID="_x0000_i1057" DrawAspect="Content" ObjectID="_1652694580" r:id="rId73"/>
        </w:object>
      </w:r>
    </w:p>
    <w:p w14:paraId="67B276B1" w14:textId="77777777" w:rsidR="00D20A5E" w:rsidRDefault="00D20A5E" w:rsidP="00AB5878">
      <w:pPr>
        <w:tabs>
          <w:tab w:val="right" w:pos="9356"/>
        </w:tabs>
        <w:ind w:left="426" w:hanging="426"/>
        <w:rPr>
          <w:szCs w:val="22"/>
        </w:rPr>
      </w:pPr>
    </w:p>
    <w:p w14:paraId="4480530B" w14:textId="77777777" w:rsidR="00D20A5E" w:rsidRDefault="00D20A5E" w:rsidP="00AB5878">
      <w:pPr>
        <w:tabs>
          <w:tab w:val="right" w:pos="9356"/>
        </w:tabs>
        <w:ind w:left="426" w:hanging="426"/>
        <w:rPr>
          <w:szCs w:val="22"/>
        </w:rPr>
      </w:pPr>
    </w:p>
    <w:p w14:paraId="09FEB8AC" w14:textId="77777777" w:rsidR="00D20A5E" w:rsidRDefault="00D20A5E" w:rsidP="00AB5878">
      <w:pPr>
        <w:tabs>
          <w:tab w:val="right" w:pos="9356"/>
        </w:tabs>
        <w:ind w:left="426" w:hanging="426"/>
        <w:rPr>
          <w:szCs w:val="22"/>
        </w:rPr>
      </w:pPr>
    </w:p>
    <w:p w14:paraId="0BFF52A3" w14:textId="77777777" w:rsidR="00D20A5E" w:rsidRDefault="00D20A5E" w:rsidP="00AB5878">
      <w:pPr>
        <w:tabs>
          <w:tab w:val="right" w:pos="9356"/>
        </w:tabs>
        <w:ind w:left="426" w:hanging="426"/>
        <w:rPr>
          <w:szCs w:val="22"/>
        </w:rPr>
      </w:pPr>
    </w:p>
    <w:p w14:paraId="5D11FAE0" w14:textId="6003073B" w:rsidR="00724A9C" w:rsidRDefault="00724A9C">
      <w:pPr>
        <w:ind w:left="720" w:hanging="720"/>
        <w:rPr>
          <w:szCs w:val="22"/>
        </w:rPr>
      </w:pPr>
      <w:r>
        <w:rPr>
          <w:szCs w:val="22"/>
        </w:rPr>
        <w:br w:type="page"/>
      </w:r>
    </w:p>
    <w:p w14:paraId="6F394E67" w14:textId="77777777" w:rsidR="00D20A5E" w:rsidRDefault="00D20A5E" w:rsidP="00AB5878">
      <w:pPr>
        <w:tabs>
          <w:tab w:val="right" w:pos="9356"/>
        </w:tabs>
        <w:ind w:left="426" w:hanging="426"/>
        <w:rPr>
          <w:szCs w:val="22"/>
        </w:rPr>
      </w:pPr>
    </w:p>
    <w:p w14:paraId="15D23E0B" w14:textId="77777777" w:rsidR="00AB5878" w:rsidRDefault="00AB5878" w:rsidP="00AA1684">
      <w:pPr>
        <w:tabs>
          <w:tab w:val="right" w:pos="9356"/>
        </w:tabs>
        <w:rPr>
          <w:szCs w:val="22"/>
        </w:rPr>
      </w:pPr>
    </w:p>
    <w:p w14:paraId="382C124E" w14:textId="13EFAC87" w:rsidR="00724A9C" w:rsidRDefault="00AB5878" w:rsidP="00724A9C">
      <w:pPr>
        <w:tabs>
          <w:tab w:val="right" w:pos="9356"/>
        </w:tabs>
        <w:ind w:left="720" w:hanging="720"/>
        <w:rPr>
          <w:szCs w:val="22"/>
        </w:rPr>
      </w:pPr>
      <w:r>
        <w:rPr>
          <w:szCs w:val="22"/>
        </w:rPr>
        <w:t>(</w:t>
      </w:r>
      <w:r w:rsidR="001401F8">
        <w:rPr>
          <w:szCs w:val="22"/>
        </w:rPr>
        <w:t>b</w:t>
      </w:r>
      <w:r>
        <w:rPr>
          <w:szCs w:val="22"/>
        </w:rPr>
        <w:t>)</w:t>
      </w:r>
      <w:r>
        <w:rPr>
          <w:szCs w:val="22"/>
        </w:rPr>
        <w:tab/>
      </w:r>
      <w:r w:rsidR="00724A9C">
        <w:rPr>
          <w:szCs w:val="22"/>
        </w:rPr>
        <w:t xml:space="preserve">Sketch </w:t>
      </w:r>
      <w:r w:rsidR="00724A9C" w:rsidRPr="005204D8">
        <w:rPr>
          <w:position w:val="-16"/>
          <w:szCs w:val="22"/>
        </w:rPr>
        <w:object w:dxaOrig="1120" w:dyaOrig="440" w14:anchorId="5FA0D584">
          <v:shape id="_x0000_i1058" type="#_x0000_t75" style="width:56.35pt;height:22pt" o:ole="">
            <v:imagedata r:id="rId74" o:title=""/>
          </v:shape>
          <o:OLEObject Type="Embed" ProgID="Equation.DSMT4" ShapeID="_x0000_i1058" DrawAspect="Content" ObjectID="_1652694581" r:id="rId75"/>
        </w:object>
      </w:r>
      <w:r w:rsidR="00724A9C">
        <w:rPr>
          <w:szCs w:val="22"/>
        </w:rPr>
        <w:t xml:space="preserve"> on the axes below.</w:t>
      </w:r>
      <w:r w:rsidR="00724A9C">
        <w:rPr>
          <w:szCs w:val="22"/>
        </w:rPr>
        <w:tab/>
        <w:t>(3 marks)</w:t>
      </w:r>
    </w:p>
    <w:p w14:paraId="2B27C4DB" w14:textId="13B69C8F" w:rsidR="00BF36AD" w:rsidRDefault="00BF36AD" w:rsidP="00724A9C">
      <w:pPr>
        <w:tabs>
          <w:tab w:val="right" w:pos="9356"/>
        </w:tabs>
        <w:ind w:left="720" w:hanging="720"/>
        <w:rPr>
          <w:szCs w:val="22"/>
        </w:rPr>
      </w:pPr>
    </w:p>
    <w:p w14:paraId="2FB7D7E8" w14:textId="77777777" w:rsidR="007310A6" w:rsidRDefault="007310A6" w:rsidP="00AB5878">
      <w:pPr>
        <w:tabs>
          <w:tab w:val="right" w:pos="9356"/>
        </w:tabs>
        <w:ind w:left="426" w:hanging="426"/>
        <w:rPr>
          <w:szCs w:val="22"/>
        </w:rPr>
      </w:pPr>
    </w:p>
    <w:p w14:paraId="3AE2AAA9" w14:textId="308FD932" w:rsidR="007310A6" w:rsidRDefault="002D39F6" w:rsidP="00AB5878">
      <w:pPr>
        <w:tabs>
          <w:tab w:val="right" w:pos="9356"/>
        </w:tabs>
        <w:ind w:left="426" w:hanging="426"/>
        <w:rPr>
          <w:szCs w:val="22"/>
        </w:rPr>
      </w:pPr>
      <w:r>
        <w:rPr>
          <w:szCs w:val="22"/>
        </w:rPr>
        <w:object w:dxaOrig="5313" w:dyaOrig="3801" w14:anchorId="2564195F">
          <v:shape id="_x0000_i1059" type="#_x0000_t75" style="width:265.35pt;height:190.35pt" o:ole="">
            <v:imagedata r:id="rId72" o:title=""/>
          </v:shape>
          <o:OLEObject Type="Embed" ProgID="FXDraw.Graphic" ShapeID="_x0000_i1059" DrawAspect="Content" ObjectID="_1652694582" r:id="rId76"/>
        </w:object>
      </w:r>
    </w:p>
    <w:p w14:paraId="24B9E4E5" w14:textId="77777777" w:rsidR="00D20A5E" w:rsidRDefault="00D20A5E" w:rsidP="00AB5878">
      <w:pPr>
        <w:tabs>
          <w:tab w:val="right" w:pos="9356"/>
        </w:tabs>
        <w:ind w:left="426" w:hanging="426"/>
        <w:rPr>
          <w:szCs w:val="22"/>
        </w:rPr>
      </w:pPr>
    </w:p>
    <w:p w14:paraId="3DCB4EF7" w14:textId="5F279535" w:rsidR="00276CB0" w:rsidRDefault="00276CB0" w:rsidP="00276CB0">
      <w:pPr>
        <w:tabs>
          <w:tab w:val="right" w:pos="9356"/>
        </w:tabs>
        <w:ind w:left="720" w:hanging="720"/>
        <w:rPr>
          <w:szCs w:val="22"/>
        </w:rPr>
      </w:pPr>
      <w:r>
        <w:rPr>
          <w:szCs w:val="22"/>
        </w:rPr>
        <w:t>(c)</w:t>
      </w:r>
      <w:r>
        <w:rPr>
          <w:szCs w:val="22"/>
        </w:rPr>
        <w:tab/>
        <w:t xml:space="preserve">Sketch </w:t>
      </w:r>
      <w:r w:rsidRPr="00276CB0">
        <w:rPr>
          <w:position w:val="-32"/>
          <w:szCs w:val="22"/>
        </w:rPr>
        <w:object w:dxaOrig="999" w:dyaOrig="700" w14:anchorId="652F8FC8">
          <v:shape id="_x0000_i1060" type="#_x0000_t75" style="width:50pt;height:35pt" o:ole="">
            <v:imagedata r:id="rId77" o:title=""/>
          </v:shape>
          <o:OLEObject Type="Embed" ProgID="Equation.DSMT4" ShapeID="_x0000_i1060" DrawAspect="Content" ObjectID="_1652694583" r:id="rId78"/>
        </w:object>
      </w:r>
      <w:r>
        <w:rPr>
          <w:szCs w:val="22"/>
        </w:rPr>
        <w:t xml:space="preserve">  on the axes below.</w:t>
      </w:r>
      <w:r>
        <w:rPr>
          <w:szCs w:val="22"/>
        </w:rPr>
        <w:tab/>
        <w:t>(3 marks)</w:t>
      </w:r>
    </w:p>
    <w:p w14:paraId="0A8EF452" w14:textId="77777777" w:rsidR="00D20A5E" w:rsidRDefault="00D20A5E" w:rsidP="00AB5878">
      <w:pPr>
        <w:tabs>
          <w:tab w:val="right" w:pos="9356"/>
        </w:tabs>
        <w:ind w:left="426" w:hanging="426"/>
        <w:rPr>
          <w:szCs w:val="22"/>
        </w:rPr>
      </w:pPr>
    </w:p>
    <w:p w14:paraId="293F9A13" w14:textId="7DED121F" w:rsidR="00D20A5E" w:rsidRDefault="002D39F6" w:rsidP="00AB5878">
      <w:pPr>
        <w:tabs>
          <w:tab w:val="right" w:pos="9356"/>
        </w:tabs>
        <w:ind w:left="426" w:hanging="426"/>
        <w:rPr>
          <w:szCs w:val="22"/>
        </w:rPr>
      </w:pPr>
      <w:r>
        <w:rPr>
          <w:szCs w:val="22"/>
        </w:rPr>
        <w:object w:dxaOrig="5313" w:dyaOrig="3801" w14:anchorId="6DB131AA">
          <v:shape id="_x0000_i1061" type="#_x0000_t75" style="width:265.35pt;height:190.35pt" o:ole="">
            <v:imagedata r:id="rId72" o:title=""/>
          </v:shape>
          <o:OLEObject Type="Embed" ProgID="FXDraw.Graphic" ShapeID="_x0000_i1061" DrawAspect="Content" ObjectID="_1652694584" r:id="rId79"/>
        </w:object>
      </w:r>
    </w:p>
    <w:p w14:paraId="08068BCB" w14:textId="77777777" w:rsidR="00D20A5E" w:rsidRDefault="00D20A5E" w:rsidP="00AB5878">
      <w:pPr>
        <w:tabs>
          <w:tab w:val="right" w:pos="9356"/>
        </w:tabs>
        <w:ind w:left="426" w:hanging="426"/>
        <w:rPr>
          <w:szCs w:val="22"/>
        </w:rPr>
      </w:pPr>
    </w:p>
    <w:p w14:paraId="7E2DA9C2" w14:textId="32EA5E86" w:rsidR="00276CB0" w:rsidRDefault="00276CB0">
      <w:pPr>
        <w:ind w:left="720" w:hanging="720"/>
        <w:rPr>
          <w:szCs w:val="22"/>
        </w:rPr>
      </w:pPr>
      <w:r>
        <w:rPr>
          <w:szCs w:val="22"/>
        </w:rPr>
        <w:br w:type="page"/>
      </w:r>
    </w:p>
    <w:p w14:paraId="38D66E77" w14:textId="77777777" w:rsidR="00C66224" w:rsidRDefault="00C66224" w:rsidP="00224138">
      <w:pPr>
        <w:tabs>
          <w:tab w:val="right" w:pos="9356"/>
        </w:tabs>
        <w:rPr>
          <w:szCs w:val="22"/>
        </w:rPr>
      </w:pPr>
    </w:p>
    <w:p w14:paraId="15588FCB" w14:textId="15BF9972" w:rsidR="004B2CC4" w:rsidRPr="00B650CE" w:rsidRDefault="004B2CC4" w:rsidP="004B2CC4">
      <w:pPr>
        <w:tabs>
          <w:tab w:val="right" w:pos="9356"/>
        </w:tabs>
        <w:ind w:left="567" w:hanging="567"/>
        <w:rPr>
          <w:rFonts w:cs="Arial"/>
          <w:b/>
          <w:szCs w:val="22"/>
        </w:rPr>
      </w:pPr>
      <w:r w:rsidRPr="00B650CE">
        <w:rPr>
          <w:rFonts w:cs="Arial"/>
          <w:b/>
          <w:szCs w:val="22"/>
        </w:rPr>
        <w:t xml:space="preserve">Question </w:t>
      </w:r>
      <w:r w:rsidR="00276CB0">
        <w:rPr>
          <w:rFonts w:cs="Arial"/>
          <w:b/>
          <w:szCs w:val="22"/>
        </w:rPr>
        <w:t>7</w:t>
      </w:r>
      <w:r w:rsidRPr="00B650CE">
        <w:rPr>
          <w:rFonts w:cs="Arial"/>
          <w:b/>
          <w:szCs w:val="22"/>
        </w:rPr>
        <w:tab/>
        <w:t>(</w:t>
      </w:r>
      <w:r w:rsidR="00364A92">
        <w:rPr>
          <w:rFonts w:cs="Arial"/>
          <w:b/>
          <w:szCs w:val="22"/>
        </w:rPr>
        <w:t>9</w:t>
      </w:r>
      <w:r w:rsidR="00A74BE0">
        <w:rPr>
          <w:rFonts w:cs="Arial"/>
          <w:b/>
          <w:szCs w:val="22"/>
        </w:rPr>
        <w:t xml:space="preserve"> </w:t>
      </w:r>
      <w:r w:rsidRPr="00B650CE">
        <w:rPr>
          <w:rFonts w:cs="Arial"/>
          <w:b/>
          <w:szCs w:val="22"/>
        </w:rPr>
        <w:t>marks)</w:t>
      </w:r>
    </w:p>
    <w:p w14:paraId="3F0B8B5E" w14:textId="726E6A7A" w:rsidR="00D20A5E" w:rsidRDefault="00D20A5E" w:rsidP="00AB5878">
      <w:pPr>
        <w:tabs>
          <w:tab w:val="right" w:pos="9356"/>
        </w:tabs>
        <w:ind w:left="426" w:hanging="426"/>
        <w:rPr>
          <w:szCs w:val="22"/>
        </w:rPr>
      </w:pPr>
    </w:p>
    <w:p w14:paraId="4A058D58" w14:textId="77777777" w:rsidR="00364A92" w:rsidRDefault="00364A92" w:rsidP="00AB5878">
      <w:pPr>
        <w:tabs>
          <w:tab w:val="right" w:pos="9356"/>
        </w:tabs>
        <w:ind w:left="426" w:hanging="426"/>
        <w:rPr>
          <w:szCs w:val="22"/>
        </w:rPr>
      </w:pPr>
      <w:r>
        <w:rPr>
          <w:szCs w:val="22"/>
        </w:rPr>
        <w:t xml:space="preserve">Consider a projectile that has an initial speed, </w:t>
      </w:r>
      <w:r w:rsidRPr="00364A92">
        <w:rPr>
          <w:position w:val="-10"/>
          <w:szCs w:val="22"/>
        </w:rPr>
        <w:object w:dxaOrig="720" w:dyaOrig="320" w14:anchorId="0A78A9B9">
          <v:shape id="_x0000_i1062" type="#_x0000_t75" style="width:36pt;height:16pt" o:ole="">
            <v:imagedata r:id="rId80" o:title=""/>
          </v:shape>
          <o:OLEObject Type="Embed" ProgID="Equation.DSMT4" ShapeID="_x0000_i1062" DrawAspect="Content" ObjectID="_1652694585" r:id="rId81"/>
        </w:object>
      </w:r>
      <w:r>
        <w:rPr>
          <w:szCs w:val="22"/>
        </w:rPr>
        <w:t xml:space="preserve">, at an angle of </w:t>
      </w:r>
      <w:r w:rsidRPr="00364A92">
        <w:rPr>
          <w:position w:val="-6"/>
          <w:szCs w:val="22"/>
        </w:rPr>
        <w:object w:dxaOrig="240" w:dyaOrig="220" w14:anchorId="42295789">
          <v:shape id="_x0000_i1063" type="#_x0000_t75" style="width:12pt;height:11pt" o:ole="">
            <v:imagedata r:id="rId82" o:title=""/>
          </v:shape>
          <o:OLEObject Type="Embed" ProgID="Equation.DSMT4" ShapeID="_x0000_i1063" DrawAspect="Content" ObjectID="_1652694586" r:id="rId83"/>
        </w:object>
      </w:r>
      <w:r>
        <w:rPr>
          <w:szCs w:val="22"/>
        </w:rPr>
        <w:t xml:space="preserve"> with the horizontal </w:t>
      </w:r>
    </w:p>
    <w:p w14:paraId="10F7AFC7" w14:textId="291DE633" w:rsidR="00364A92" w:rsidRDefault="00364A92" w:rsidP="00AB5878">
      <w:pPr>
        <w:tabs>
          <w:tab w:val="right" w:pos="9356"/>
        </w:tabs>
        <w:ind w:left="426" w:hanging="426"/>
        <w:rPr>
          <w:szCs w:val="22"/>
        </w:rPr>
      </w:pPr>
      <w:r>
        <w:rPr>
          <w:szCs w:val="22"/>
        </w:rPr>
        <w:t xml:space="preserve">that moves with an acceleration of </w:t>
      </w:r>
      <w:r w:rsidRPr="00364A92">
        <w:rPr>
          <w:position w:val="-30"/>
          <w:szCs w:val="22"/>
        </w:rPr>
        <w:object w:dxaOrig="1520" w:dyaOrig="720" w14:anchorId="77317B2B">
          <v:shape id="_x0000_i1064" type="#_x0000_t75" style="width:76pt;height:36pt" o:ole="">
            <v:imagedata r:id="rId84" o:title=""/>
          </v:shape>
          <o:OLEObject Type="Embed" ProgID="Equation.DSMT4" ShapeID="_x0000_i1064" DrawAspect="Content" ObjectID="_1652694587" r:id="rId85"/>
        </w:object>
      </w:r>
      <w:r>
        <w:rPr>
          <w:szCs w:val="22"/>
        </w:rPr>
        <w:t xml:space="preserve"> where </w:t>
      </w:r>
      <w:r w:rsidRPr="00364A92">
        <w:rPr>
          <w:position w:val="-10"/>
          <w:szCs w:val="22"/>
        </w:rPr>
        <w:object w:dxaOrig="220" w:dyaOrig="260" w14:anchorId="429E8C8D">
          <v:shape id="_x0000_i1065" type="#_x0000_t75" style="width:11pt;height:13pt" o:ole="">
            <v:imagedata r:id="rId86" o:title=""/>
          </v:shape>
          <o:OLEObject Type="Embed" ProgID="Equation.DSMT4" ShapeID="_x0000_i1065" DrawAspect="Content" ObjectID="_1652694588" r:id="rId87"/>
        </w:object>
      </w:r>
      <w:r>
        <w:rPr>
          <w:szCs w:val="22"/>
        </w:rPr>
        <w:t xml:space="preserve"> is a constant.</w:t>
      </w:r>
    </w:p>
    <w:p w14:paraId="7B150804" w14:textId="70E18B52" w:rsidR="00364A92" w:rsidRDefault="00364A92" w:rsidP="00AB5878">
      <w:pPr>
        <w:tabs>
          <w:tab w:val="right" w:pos="9356"/>
        </w:tabs>
        <w:ind w:left="426" w:hanging="426"/>
        <w:rPr>
          <w:szCs w:val="22"/>
        </w:rPr>
      </w:pPr>
    </w:p>
    <w:p w14:paraId="17AAAB06" w14:textId="33F3C49C" w:rsidR="00364A92" w:rsidRDefault="002D39F6" w:rsidP="00AB5878">
      <w:pPr>
        <w:tabs>
          <w:tab w:val="right" w:pos="9356"/>
        </w:tabs>
        <w:ind w:left="426" w:hanging="426"/>
        <w:rPr>
          <w:szCs w:val="22"/>
        </w:rPr>
      </w:pPr>
      <w:r>
        <w:rPr>
          <w:szCs w:val="22"/>
        </w:rPr>
        <w:object w:dxaOrig="6182" w:dyaOrig="4214" w14:anchorId="2430B056">
          <v:shape id="_x0000_i1066" type="#_x0000_t75" style="width:309.35pt;height:210.35pt" o:ole="">
            <v:imagedata r:id="rId88" o:title=""/>
          </v:shape>
          <o:OLEObject Type="Embed" ProgID="FXDraw.Graphic" ShapeID="_x0000_i1066" DrawAspect="Content" ObjectID="_1652694589" r:id="rId89"/>
        </w:object>
      </w:r>
    </w:p>
    <w:p w14:paraId="044B69DF" w14:textId="5C2930AE" w:rsidR="0040485E" w:rsidRDefault="0040485E" w:rsidP="00AB5878">
      <w:pPr>
        <w:tabs>
          <w:tab w:val="right" w:pos="9356"/>
        </w:tabs>
        <w:ind w:left="426" w:hanging="426"/>
        <w:rPr>
          <w:szCs w:val="22"/>
        </w:rPr>
      </w:pPr>
    </w:p>
    <w:p w14:paraId="333D648B" w14:textId="36E07A3D" w:rsidR="0040485E" w:rsidRDefault="0040485E" w:rsidP="0040485E">
      <w:pPr>
        <w:pStyle w:val="ListParagraph"/>
        <w:numPr>
          <w:ilvl w:val="0"/>
          <w:numId w:val="10"/>
        </w:numPr>
        <w:tabs>
          <w:tab w:val="right" w:pos="9356"/>
        </w:tabs>
        <w:rPr>
          <w:szCs w:val="22"/>
        </w:rPr>
      </w:pPr>
      <w:r>
        <w:rPr>
          <w:szCs w:val="22"/>
        </w:rPr>
        <w:t xml:space="preserve">If the projectile begins at the origin, show that a time, </w:t>
      </w:r>
      <w:r w:rsidRPr="0040485E">
        <w:rPr>
          <w:position w:val="-10"/>
          <w:szCs w:val="22"/>
        </w:rPr>
        <w:object w:dxaOrig="300" w:dyaOrig="279" w14:anchorId="4E5EFDB8">
          <v:shape id="_x0000_i1067" type="#_x0000_t75" style="width:15pt;height:14pt" o:ole="">
            <v:imagedata r:id="rId90" o:title=""/>
          </v:shape>
          <o:OLEObject Type="Embed" ProgID="Equation.DSMT4" ShapeID="_x0000_i1067" DrawAspect="Content" ObjectID="_1652694590" r:id="rId91"/>
        </w:object>
      </w:r>
      <w:r>
        <w:rPr>
          <w:szCs w:val="22"/>
        </w:rPr>
        <w:t xml:space="preserve">, and using vector calculus that the </w:t>
      </w:r>
      <w:r w:rsidR="000477BA">
        <w:rPr>
          <w:szCs w:val="22"/>
        </w:rPr>
        <w:t>velocity vector is</w:t>
      </w:r>
      <w:r>
        <w:rPr>
          <w:szCs w:val="22"/>
        </w:rPr>
        <w:t xml:space="preserve"> given by: </w:t>
      </w:r>
      <w:r>
        <w:rPr>
          <w:szCs w:val="22"/>
        </w:rPr>
        <w:tab/>
        <w:t>(</w:t>
      </w:r>
      <w:r w:rsidR="005F1175">
        <w:rPr>
          <w:szCs w:val="22"/>
        </w:rPr>
        <w:t>2</w:t>
      </w:r>
      <w:r>
        <w:rPr>
          <w:szCs w:val="22"/>
        </w:rPr>
        <w:t xml:space="preserve"> marks)</w:t>
      </w:r>
    </w:p>
    <w:p w14:paraId="02F168D6" w14:textId="77777777" w:rsidR="0040485E" w:rsidRDefault="0040485E" w:rsidP="0040485E">
      <w:pPr>
        <w:pStyle w:val="ListParagraph"/>
        <w:tabs>
          <w:tab w:val="right" w:pos="9356"/>
        </w:tabs>
        <w:rPr>
          <w:szCs w:val="22"/>
        </w:rPr>
      </w:pPr>
    </w:p>
    <w:p w14:paraId="244329E8" w14:textId="78BCCE20" w:rsidR="0040485E" w:rsidRDefault="002463FF" w:rsidP="0040485E">
      <w:pPr>
        <w:pStyle w:val="ListParagraph"/>
        <w:tabs>
          <w:tab w:val="right" w:pos="9356"/>
        </w:tabs>
        <w:rPr>
          <w:szCs w:val="22"/>
        </w:rPr>
      </w:pPr>
      <w:r w:rsidRPr="000477BA">
        <w:rPr>
          <w:position w:val="-30"/>
          <w:szCs w:val="22"/>
        </w:rPr>
        <w:object w:dxaOrig="2240" w:dyaOrig="720" w14:anchorId="5909E6AF">
          <v:shape id="_x0000_i1068" type="#_x0000_t75" style="width:112pt;height:36pt" o:ole="">
            <v:imagedata r:id="rId92" o:title=""/>
          </v:shape>
          <o:OLEObject Type="Embed" ProgID="Equation.DSMT4" ShapeID="_x0000_i1068" DrawAspect="Content" ObjectID="_1652694591" r:id="rId93"/>
        </w:object>
      </w:r>
      <w:r w:rsidR="0040485E">
        <w:rPr>
          <w:szCs w:val="22"/>
        </w:rPr>
        <w:t xml:space="preserve"> </w:t>
      </w:r>
    </w:p>
    <w:p w14:paraId="32C29D3A" w14:textId="6F1683A6" w:rsidR="0040485E" w:rsidRDefault="0040485E" w:rsidP="0040485E">
      <w:pPr>
        <w:pStyle w:val="ListParagraph"/>
        <w:tabs>
          <w:tab w:val="right" w:pos="9356"/>
        </w:tabs>
        <w:rPr>
          <w:szCs w:val="22"/>
        </w:rPr>
      </w:pPr>
    </w:p>
    <w:p w14:paraId="4DC55F61" w14:textId="27E8F19E" w:rsidR="0040485E" w:rsidRDefault="0040485E" w:rsidP="0040485E">
      <w:pPr>
        <w:pStyle w:val="ListParagraph"/>
        <w:tabs>
          <w:tab w:val="right" w:pos="9356"/>
        </w:tabs>
        <w:rPr>
          <w:szCs w:val="22"/>
        </w:rPr>
      </w:pPr>
    </w:p>
    <w:p w14:paraId="2E8A0B06" w14:textId="00D5A9BE" w:rsidR="0040485E" w:rsidRDefault="0040485E" w:rsidP="0040485E">
      <w:pPr>
        <w:pStyle w:val="ListParagraph"/>
        <w:tabs>
          <w:tab w:val="right" w:pos="9356"/>
        </w:tabs>
        <w:rPr>
          <w:szCs w:val="22"/>
        </w:rPr>
      </w:pPr>
    </w:p>
    <w:p w14:paraId="1FDD9938" w14:textId="134BBFDB" w:rsidR="0040485E" w:rsidRDefault="0040485E" w:rsidP="0040485E">
      <w:pPr>
        <w:pStyle w:val="ListParagraph"/>
        <w:tabs>
          <w:tab w:val="right" w:pos="9356"/>
        </w:tabs>
        <w:rPr>
          <w:szCs w:val="22"/>
        </w:rPr>
      </w:pPr>
    </w:p>
    <w:p w14:paraId="5C0BF09D" w14:textId="511A9422" w:rsidR="0040485E" w:rsidRDefault="0040485E" w:rsidP="0040485E">
      <w:pPr>
        <w:pStyle w:val="ListParagraph"/>
        <w:tabs>
          <w:tab w:val="right" w:pos="9356"/>
        </w:tabs>
        <w:rPr>
          <w:szCs w:val="22"/>
        </w:rPr>
      </w:pPr>
    </w:p>
    <w:p w14:paraId="03B1BD76" w14:textId="63350CA9" w:rsidR="0040485E" w:rsidRDefault="0040485E" w:rsidP="0040485E">
      <w:pPr>
        <w:pStyle w:val="ListParagraph"/>
        <w:tabs>
          <w:tab w:val="right" w:pos="9356"/>
        </w:tabs>
        <w:rPr>
          <w:szCs w:val="22"/>
        </w:rPr>
      </w:pPr>
    </w:p>
    <w:p w14:paraId="05338B7C" w14:textId="257AD097" w:rsidR="0040485E" w:rsidRDefault="0040485E" w:rsidP="0040485E">
      <w:pPr>
        <w:pStyle w:val="ListParagraph"/>
        <w:tabs>
          <w:tab w:val="right" w:pos="9356"/>
        </w:tabs>
        <w:rPr>
          <w:szCs w:val="22"/>
        </w:rPr>
      </w:pPr>
    </w:p>
    <w:p w14:paraId="73A101B3" w14:textId="02CB2FDC" w:rsidR="0040485E" w:rsidRDefault="0040485E" w:rsidP="0040485E">
      <w:pPr>
        <w:pStyle w:val="ListParagraph"/>
        <w:tabs>
          <w:tab w:val="right" w:pos="9356"/>
        </w:tabs>
        <w:rPr>
          <w:szCs w:val="22"/>
        </w:rPr>
      </w:pPr>
    </w:p>
    <w:p w14:paraId="1C1BE5BE" w14:textId="75497639" w:rsidR="0040485E" w:rsidRPr="005F1175" w:rsidRDefault="0040485E" w:rsidP="005F1175">
      <w:pPr>
        <w:tabs>
          <w:tab w:val="right" w:pos="9356"/>
        </w:tabs>
        <w:rPr>
          <w:szCs w:val="22"/>
        </w:rPr>
      </w:pPr>
    </w:p>
    <w:p w14:paraId="1E495E7F" w14:textId="77777777" w:rsidR="0040485E" w:rsidRPr="0040485E" w:rsidRDefault="0040485E" w:rsidP="0040485E">
      <w:pPr>
        <w:pStyle w:val="ListParagraph"/>
        <w:tabs>
          <w:tab w:val="right" w:pos="9356"/>
        </w:tabs>
        <w:rPr>
          <w:szCs w:val="22"/>
        </w:rPr>
      </w:pPr>
    </w:p>
    <w:p w14:paraId="38EE6F10" w14:textId="002DBBA7" w:rsidR="00FB29BB" w:rsidRDefault="0040485E" w:rsidP="0040485E">
      <w:pPr>
        <w:pStyle w:val="ListParagraph"/>
        <w:numPr>
          <w:ilvl w:val="0"/>
          <w:numId w:val="10"/>
        </w:numPr>
        <w:tabs>
          <w:tab w:val="right" w:pos="9356"/>
        </w:tabs>
        <w:rPr>
          <w:szCs w:val="22"/>
        </w:rPr>
      </w:pPr>
      <w:r>
        <w:rPr>
          <w:szCs w:val="22"/>
        </w:rPr>
        <w:t xml:space="preserve">In terms of </w:t>
      </w:r>
      <w:r w:rsidR="00224138" w:rsidRPr="0040485E">
        <w:rPr>
          <w:position w:val="-10"/>
          <w:szCs w:val="22"/>
        </w:rPr>
        <w:object w:dxaOrig="900" w:dyaOrig="320" w14:anchorId="460FB876">
          <v:shape id="_x0000_i1069" type="#_x0000_t75" style="width:45pt;height:16pt" o:ole="">
            <v:imagedata r:id="rId94" o:title=""/>
          </v:shape>
          <o:OLEObject Type="Embed" ProgID="Equation.DSMT4" ShapeID="_x0000_i1069" DrawAspect="Content" ObjectID="_1652694592" r:id="rId95"/>
        </w:object>
      </w:r>
      <w:r>
        <w:rPr>
          <w:szCs w:val="22"/>
        </w:rPr>
        <w:t xml:space="preserve"> derive the cartesian equation of the projectile. </w:t>
      </w:r>
      <w:r>
        <w:rPr>
          <w:szCs w:val="22"/>
        </w:rPr>
        <w:tab/>
        <w:t>(</w:t>
      </w:r>
      <w:r w:rsidR="005F1175">
        <w:rPr>
          <w:szCs w:val="22"/>
        </w:rPr>
        <w:t>4</w:t>
      </w:r>
      <w:r>
        <w:rPr>
          <w:szCs w:val="22"/>
        </w:rPr>
        <w:t xml:space="preserve"> marks)</w:t>
      </w:r>
    </w:p>
    <w:p w14:paraId="42877203" w14:textId="711716DF" w:rsidR="0040485E" w:rsidRDefault="0040485E" w:rsidP="0040485E">
      <w:pPr>
        <w:tabs>
          <w:tab w:val="right" w:pos="9356"/>
        </w:tabs>
        <w:rPr>
          <w:szCs w:val="22"/>
        </w:rPr>
      </w:pPr>
    </w:p>
    <w:p w14:paraId="1DD560AD" w14:textId="1DEA8379" w:rsidR="0040485E" w:rsidRDefault="0040485E" w:rsidP="0040485E">
      <w:pPr>
        <w:tabs>
          <w:tab w:val="right" w:pos="9356"/>
        </w:tabs>
        <w:rPr>
          <w:szCs w:val="22"/>
        </w:rPr>
      </w:pPr>
    </w:p>
    <w:p w14:paraId="48C27C64" w14:textId="682AF473" w:rsidR="0040485E" w:rsidRDefault="0040485E" w:rsidP="0040485E">
      <w:pPr>
        <w:tabs>
          <w:tab w:val="right" w:pos="9356"/>
        </w:tabs>
        <w:rPr>
          <w:szCs w:val="22"/>
        </w:rPr>
      </w:pPr>
    </w:p>
    <w:p w14:paraId="52F0BDBD" w14:textId="78ABCCF4" w:rsidR="0040485E" w:rsidRDefault="0040485E" w:rsidP="0040485E">
      <w:pPr>
        <w:tabs>
          <w:tab w:val="right" w:pos="9356"/>
        </w:tabs>
        <w:rPr>
          <w:szCs w:val="22"/>
        </w:rPr>
      </w:pPr>
    </w:p>
    <w:p w14:paraId="71E2AFEA" w14:textId="208386D7" w:rsidR="0040485E" w:rsidRDefault="0040485E" w:rsidP="0040485E">
      <w:pPr>
        <w:tabs>
          <w:tab w:val="right" w:pos="9356"/>
        </w:tabs>
        <w:rPr>
          <w:szCs w:val="22"/>
        </w:rPr>
      </w:pPr>
    </w:p>
    <w:p w14:paraId="70D8B00F" w14:textId="43E71401" w:rsidR="0040485E" w:rsidRDefault="0040485E" w:rsidP="0040485E">
      <w:pPr>
        <w:tabs>
          <w:tab w:val="right" w:pos="9356"/>
        </w:tabs>
        <w:rPr>
          <w:szCs w:val="22"/>
        </w:rPr>
      </w:pPr>
    </w:p>
    <w:p w14:paraId="12F73B37" w14:textId="31A76015" w:rsidR="0040485E" w:rsidRDefault="0040485E" w:rsidP="0040485E">
      <w:pPr>
        <w:tabs>
          <w:tab w:val="right" w:pos="9356"/>
        </w:tabs>
        <w:rPr>
          <w:szCs w:val="22"/>
        </w:rPr>
      </w:pPr>
    </w:p>
    <w:p w14:paraId="7D1DDAD2" w14:textId="05A3A87E" w:rsidR="0040485E" w:rsidRDefault="0040485E" w:rsidP="0040485E">
      <w:pPr>
        <w:tabs>
          <w:tab w:val="right" w:pos="9356"/>
        </w:tabs>
        <w:rPr>
          <w:szCs w:val="22"/>
        </w:rPr>
      </w:pPr>
    </w:p>
    <w:p w14:paraId="72839E85" w14:textId="5FD3838C" w:rsidR="0040485E" w:rsidRDefault="0040485E" w:rsidP="0040485E">
      <w:pPr>
        <w:tabs>
          <w:tab w:val="right" w:pos="9356"/>
        </w:tabs>
        <w:rPr>
          <w:szCs w:val="22"/>
        </w:rPr>
      </w:pPr>
    </w:p>
    <w:p w14:paraId="506A8A91" w14:textId="77777777" w:rsidR="005F1175" w:rsidRDefault="005F1175" w:rsidP="0040485E">
      <w:pPr>
        <w:tabs>
          <w:tab w:val="right" w:pos="9356"/>
        </w:tabs>
        <w:rPr>
          <w:szCs w:val="22"/>
        </w:rPr>
      </w:pPr>
    </w:p>
    <w:p w14:paraId="7DBEF4DE" w14:textId="68E3FFBF" w:rsidR="0040485E" w:rsidRDefault="0040485E" w:rsidP="0040485E">
      <w:pPr>
        <w:tabs>
          <w:tab w:val="right" w:pos="9356"/>
        </w:tabs>
        <w:rPr>
          <w:szCs w:val="22"/>
        </w:rPr>
      </w:pPr>
    </w:p>
    <w:p w14:paraId="0DD7443E" w14:textId="75849ECD" w:rsidR="000477BA" w:rsidRDefault="000477BA" w:rsidP="0040485E">
      <w:pPr>
        <w:tabs>
          <w:tab w:val="right" w:pos="9356"/>
        </w:tabs>
        <w:rPr>
          <w:szCs w:val="22"/>
        </w:rPr>
      </w:pPr>
    </w:p>
    <w:p w14:paraId="7BCD13F5" w14:textId="0583A567" w:rsidR="00224138" w:rsidRDefault="00224138" w:rsidP="0040485E">
      <w:pPr>
        <w:tabs>
          <w:tab w:val="right" w:pos="9356"/>
        </w:tabs>
        <w:rPr>
          <w:szCs w:val="22"/>
        </w:rPr>
      </w:pPr>
    </w:p>
    <w:p w14:paraId="266D1C96" w14:textId="77777777" w:rsidR="00224138" w:rsidRDefault="00224138" w:rsidP="0040485E">
      <w:pPr>
        <w:tabs>
          <w:tab w:val="right" w:pos="9356"/>
        </w:tabs>
        <w:rPr>
          <w:szCs w:val="22"/>
        </w:rPr>
      </w:pPr>
    </w:p>
    <w:p w14:paraId="1AAFBEBD" w14:textId="3AE73F2A" w:rsidR="0040485E" w:rsidRPr="0040485E" w:rsidRDefault="00224138" w:rsidP="0040485E">
      <w:pPr>
        <w:tabs>
          <w:tab w:val="right" w:pos="9356"/>
        </w:tabs>
        <w:rPr>
          <w:szCs w:val="22"/>
        </w:rPr>
      </w:pPr>
      <w:r>
        <w:rPr>
          <w:szCs w:val="22"/>
        </w:rPr>
        <w:lastRenderedPageBreak/>
        <w:t xml:space="preserve">Q7 </w:t>
      </w:r>
      <w:proofErr w:type="spellStart"/>
      <w:r>
        <w:rPr>
          <w:szCs w:val="22"/>
        </w:rPr>
        <w:t>cont</w:t>
      </w:r>
      <w:proofErr w:type="spellEnd"/>
    </w:p>
    <w:p w14:paraId="300D3039" w14:textId="6360B16A" w:rsidR="0040485E" w:rsidRDefault="0040485E" w:rsidP="0040485E">
      <w:pPr>
        <w:pStyle w:val="ListParagraph"/>
        <w:numPr>
          <w:ilvl w:val="0"/>
          <w:numId w:val="10"/>
        </w:numPr>
        <w:tabs>
          <w:tab w:val="right" w:pos="9356"/>
        </w:tabs>
        <w:rPr>
          <w:szCs w:val="22"/>
        </w:rPr>
      </w:pPr>
      <w:r>
        <w:rPr>
          <w:szCs w:val="22"/>
        </w:rPr>
        <w:t xml:space="preserve">Given that </w:t>
      </w:r>
      <w:r w:rsidRPr="0040485E">
        <w:rPr>
          <w:position w:val="-10"/>
          <w:szCs w:val="22"/>
        </w:rPr>
        <w:object w:dxaOrig="1620" w:dyaOrig="380" w14:anchorId="1CB7A848">
          <v:shape id="_x0000_i1070" type="#_x0000_t75" style="width:81pt;height:19pt" o:ole="">
            <v:imagedata r:id="rId96" o:title=""/>
          </v:shape>
          <o:OLEObject Type="Embed" ProgID="Equation.DSMT4" ShapeID="_x0000_i1070" DrawAspect="Content" ObjectID="_1652694593" r:id="rId97"/>
        </w:object>
      </w:r>
      <w:r>
        <w:rPr>
          <w:szCs w:val="22"/>
        </w:rPr>
        <w:t xml:space="preserve"> </w:t>
      </w:r>
      <w:r w:rsidR="00224138">
        <w:rPr>
          <w:szCs w:val="22"/>
        </w:rPr>
        <w:t>derive</w:t>
      </w:r>
      <w:r>
        <w:rPr>
          <w:szCs w:val="22"/>
        </w:rPr>
        <w:t xml:space="preserve"> the following equation.</w:t>
      </w:r>
    </w:p>
    <w:p w14:paraId="35CF2F1C" w14:textId="37B96F22" w:rsidR="0040485E" w:rsidRPr="00826979" w:rsidRDefault="0040485E" w:rsidP="00826979">
      <w:pPr>
        <w:pStyle w:val="ListParagraph"/>
        <w:tabs>
          <w:tab w:val="right" w:pos="9356"/>
        </w:tabs>
        <w:rPr>
          <w:szCs w:val="22"/>
        </w:rPr>
        <w:sectPr w:rsidR="0040485E" w:rsidRPr="00826979" w:rsidSect="00B7244F">
          <w:headerReference w:type="even" r:id="rId98"/>
          <w:headerReference w:type="default" r:id="rId99"/>
          <w:footerReference w:type="even" r:id="rId100"/>
          <w:footerReference w:type="default" r:id="rId101"/>
          <w:headerReference w:type="first" r:id="rId102"/>
          <w:pgSz w:w="11906" w:h="16838" w:code="9"/>
          <w:pgMar w:top="864" w:right="1296" w:bottom="864" w:left="1296" w:header="706" w:footer="706" w:gutter="0"/>
          <w:cols w:space="708"/>
          <w:titlePg/>
          <w:docGrid w:linePitch="360"/>
        </w:sectPr>
      </w:pPr>
      <w:r w:rsidRPr="0040485E">
        <w:rPr>
          <w:position w:val="-10"/>
          <w:szCs w:val="22"/>
        </w:rPr>
        <w:object w:dxaOrig="2940" w:dyaOrig="360" w14:anchorId="594AECF3">
          <v:shape id="_x0000_i1071" type="#_x0000_t75" style="width:147pt;height:18pt" o:ole="">
            <v:imagedata r:id="rId103" o:title=""/>
          </v:shape>
          <o:OLEObject Type="Embed" ProgID="Equation.DSMT4" ShapeID="_x0000_i1071" DrawAspect="Content" ObjectID="_1652694594" r:id="rId104"/>
        </w:object>
      </w:r>
      <w:r>
        <w:rPr>
          <w:szCs w:val="22"/>
        </w:rPr>
        <w:t xml:space="preserve">.  </w:t>
      </w:r>
      <w:r w:rsidR="00224138">
        <w:rPr>
          <w:szCs w:val="22"/>
        </w:rPr>
        <w:tab/>
      </w:r>
      <w:r>
        <w:rPr>
          <w:szCs w:val="22"/>
        </w:rPr>
        <w:t>(3 mark</w:t>
      </w:r>
      <w:r w:rsidR="00224138">
        <w:rPr>
          <w:szCs w:val="22"/>
        </w:rPr>
        <w:t>s)</w:t>
      </w:r>
    </w:p>
    <w:p w14:paraId="53446F61" w14:textId="0B1A81F4" w:rsidR="00826979" w:rsidRPr="00826979" w:rsidRDefault="00826979" w:rsidP="00826979">
      <w:pPr>
        <w:tabs>
          <w:tab w:val="left" w:pos="3550"/>
        </w:tabs>
        <w:sectPr w:rsidR="00826979" w:rsidRPr="00826979" w:rsidSect="00B7244F">
          <w:footerReference w:type="even" r:id="rId105"/>
          <w:pgSz w:w="11906" w:h="16838" w:code="9"/>
          <w:pgMar w:top="864" w:right="1296" w:bottom="864" w:left="1296" w:header="706" w:footer="706" w:gutter="0"/>
          <w:cols w:space="708"/>
          <w:docGrid w:linePitch="360"/>
        </w:sectPr>
      </w:pPr>
    </w:p>
    <w:p w14:paraId="4C99046B" w14:textId="53C7018C" w:rsidR="00826979" w:rsidRPr="00826979" w:rsidRDefault="00826979" w:rsidP="00826979">
      <w:pPr>
        <w:tabs>
          <w:tab w:val="left" w:pos="3000"/>
        </w:tabs>
        <w:sectPr w:rsidR="00826979" w:rsidRPr="00826979" w:rsidSect="00B7244F">
          <w:footerReference w:type="even" r:id="rId106"/>
          <w:footerReference w:type="default" r:id="rId107"/>
          <w:pgSz w:w="11906" w:h="16838" w:code="9"/>
          <w:pgMar w:top="864" w:right="1296" w:bottom="864" w:left="1296" w:header="709" w:footer="709" w:gutter="0"/>
          <w:cols w:space="708"/>
          <w:docGrid w:linePitch="360"/>
        </w:sectPr>
      </w:pPr>
    </w:p>
    <w:p w14:paraId="044C340D" w14:textId="0A3818B8" w:rsidR="00826979" w:rsidRPr="00826979" w:rsidRDefault="00826979" w:rsidP="00826979">
      <w:pPr>
        <w:tabs>
          <w:tab w:val="left" w:pos="5700"/>
        </w:tabs>
        <w:rPr>
          <w:rFonts w:cs="Arial"/>
        </w:rPr>
      </w:pPr>
    </w:p>
    <w:sectPr w:rsidR="00826979" w:rsidRPr="00826979" w:rsidSect="00B7244F">
      <w:headerReference w:type="even" r:id="rId108"/>
      <w:footerReference w:type="even" r:id="rId109"/>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257D31" w14:textId="77777777" w:rsidR="00523F8C" w:rsidRDefault="00523F8C" w:rsidP="00B650CE">
      <w:r>
        <w:separator/>
      </w:r>
    </w:p>
  </w:endnote>
  <w:endnote w:type="continuationSeparator" w:id="0">
    <w:p w14:paraId="6295EA72" w14:textId="77777777" w:rsidR="00523F8C" w:rsidRDefault="00523F8C"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DD225F" w:rsidRPr="000411E8" w:rsidRDefault="00DD225F"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DD225F" w:rsidRPr="000411E8" w:rsidRDefault="00DD225F"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DD225F" w:rsidRPr="000411E8" w:rsidRDefault="00DD225F"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DD225F" w:rsidRPr="00B650CE" w:rsidRDefault="00DD225F"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DD225F" w:rsidRPr="00B650CE" w:rsidRDefault="00DD225F"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DD225F" w:rsidRPr="00B650CE" w:rsidRDefault="00DD225F"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145F59" w14:textId="77777777" w:rsidR="00523F8C" w:rsidRDefault="00523F8C" w:rsidP="00B650CE">
      <w:r>
        <w:separator/>
      </w:r>
    </w:p>
  </w:footnote>
  <w:footnote w:type="continuationSeparator" w:id="0">
    <w:p w14:paraId="7FA2ACA9" w14:textId="77777777" w:rsidR="00523F8C" w:rsidRDefault="00523F8C"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6FC57EC3" w:rsidR="00DD225F" w:rsidRDefault="00DD225F" w:rsidP="00FB29BB">
    <w:pPr>
      <w:pStyle w:val="Header"/>
      <w:tabs>
        <w:tab w:val="clear" w:pos="4153"/>
        <w:tab w:val="clear" w:pos="8306"/>
        <w:tab w:val="center" w:pos="4678"/>
        <w:tab w:val="right" w:pos="9214"/>
      </w:tabs>
      <w:rPr>
        <w:rStyle w:val="PageNumbe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DD225F" w:rsidRPr="007B24A7" w:rsidRDefault="00DD225F"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77777777" w:rsidR="00DD225F" w:rsidRDefault="00DD225F"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DD225F" w:rsidRDefault="00DD225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DD225F" w:rsidRDefault="00DD225F" w:rsidP="00B074E8">
    <w:pPr>
      <w:pStyle w:val="Header"/>
      <w:tabs>
        <w:tab w:val="clear" w:pos="8306"/>
        <w:tab w:val="right" w:pos="9360"/>
      </w:tabs>
    </w:pPr>
    <w:r>
      <w:tab/>
    </w:r>
  </w:p>
  <w:p w14:paraId="4FA457FA" w14:textId="77777777" w:rsidR="00DD225F" w:rsidRDefault="00DD225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DD225F" w:rsidRPr="00B650CE" w:rsidRDefault="00DD225F"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EE01FA"/>
    <w:multiLevelType w:val="hybridMultilevel"/>
    <w:tmpl w:val="C59EE5EA"/>
    <w:lvl w:ilvl="0" w:tplc="77CEB62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1485047"/>
    <w:multiLevelType w:val="hybridMultilevel"/>
    <w:tmpl w:val="A4FCF5D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3" w15:restartNumberingAfterBreak="0">
    <w:nsid w:val="406234BA"/>
    <w:multiLevelType w:val="hybridMultilevel"/>
    <w:tmpl w:val="572E109E"/>
    <w:lvl w:ilvl="0" w:tplc="42A058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8"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7DE10361"/>
    <w:multiLevelType w:val="hybridMultilevel"/>
    <w:tmpl w:val="CDF4BE1C"/>
    <w:lvl w:ilvl="0" w:tplc="8C9A79E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8"/>
  </w:num>
  <w:num w:numId="2">
    <w:abstractNumId w:val="2"/>
  </w:num>
  <w:num w:numId="3">
    <w:abstractNumId w:val="7"/>
  </w:num>
  <w:num w:numId="4">
    <w:abstractNumId w:val="5"/>
  </w:num>
  <w:num w:numId="5">
    <w:abstractNumId w:val="4"/>
  </w:num>
  <w:num w:numId="6">
    <w:abstractNumId w:val="6"/>
  </w:num>
  <w:num w:numId="7">
    <w:abstractNumId w:val="9"/>
  </w:num>
  <w:num w:numId="8">
    <w:abstractNumId w:val="3"/>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53E1"/>
    <w:rsid w:val="00011064"/>
    <w:rsid w:val="00013BB1"/>
    <w:rsid w:val="00021338"/>
    <w:rsid w:val="00022099"/>
    <w:rsid w:val="000271CC"/>
    <w:rsid w:val="000354EB"/>
    <w:rsid w:val="00036377"/>
    <w:rsid w:val="00040FE7"/>
    <w:rsid w:val="000422B6"/>
    <w:rsid w:val="000477BA"/>
    <w:rsid w:val="000524E0"/>
    <w:rsid w:val="00053D4E"/>
    <w:rsid w:val="00056EB3"/>
    <w:rsid w:val="00066594"/>
    <w:rsid w:val="00073DC3"/>
    <w:rsid w:val="00080DFE"/>
    <w:rsid w:val="00092FE9"/>
    <w:rsid w:val="000973DD"/>
    <w:rsid w:val="00097806"/>
    <w:rsid w:val="000A7A5D"/>
    <w:rsid w:val="000B3EA5"/>
    <w:rsid w:val="000B4D56"/>
    <w:rsid w:val="000C2230"/>
    <w:rsid w:val="000C6847"/>
    <w:rsid w:val="000F02C8"/>
    <w:rsid w:val="000F063B"/>
    <w:rsid w:val="000F42A7"/>
    <w:rsid w:val="0012355E"/>
    <w:rsid w:val="001269B9"/>
    <w:rsid w:val="001401F8"/>
    <w:rsid w:val="00142AD9"/>
    <w:rsid w:val="00143FBE"/>
    <w:rsid w:val="001504DA"/>
    <w:rsid w:val="00151779"/>
    <w:rsid w:val="00153BF5"/>
    <w:rsid w:val="00171677"/>
    <w:rsid w:val="0017694B"/>
    <w:rsid w:val="00185ACD"/>
    <w:rsid w:val="00185F98"/>
    <w:rsid w:val="001D7893"/>
    <w:rsid w:val="001F07F0"/>
    <w:rsid w:val="001F222F"/>
    <w:rsid w:val="00205859"/>
    <w:rsid w:val="0020736F"/>
    <w:rsid w:val="00224138"/>
    <w:rsid w:val="00230E98"/>
    <w:rsid w:val="00232EB5"/>
    <w:rsid w:val="00244BE7"/>
    <w:rsid w:val="002463FF"/>
    <w:rsid w:val="00246EA7"/>
    <w:rsid w:val="00261E7F"/>
    <w:rsid w:val="00274E07"/>
    <w:rsid w:val="00276120"/>
    <w:rsid w:val="00276CB0"/>
    <w:rsid w:val="00285261"/>
    <w:rsid w:val="00290B5F"/>
    <w:rsid w:val="00293F61"/>
    <w:rsid w:val="002B2B42"/>
    <w:rsid w:val="002C0D64"/>
    <w:rsid w:val="002D39F6"/>
    <w:rsid w:val="002D415F"/>
    <w:rsid w:val="002E5AC3"/>
    <w:rsid w:val="002F582B"/>
    <w:rsid w:val="003116FB"/>
    <w:rsid w:val="003157B0"/>
    <w:rsid w:val="00316537"/>
    <w:rsid w:val="00321E31"/>
    <w:rsid w:val="003265EA"/>
    <w:rsid w:val="00362416"/>
    <w:rsid w:val="00362B1C"/>
    <w:rsid w:val="00364A92"/>
    <w:rsid w:val="00387003"/>
    <w:rsid w:val="00393E5F"/>
    <w:rsid w:val="00396990"/>
    <w:rsid w:val="003A78AF"/>
    <w:rsid w:val="003B0B7D"/>
    <w:rsid w:val="003B371F"/>
    <w:rsid w:val="003C19E0"/>
    <w:rsid w:val="0040485E"/>
    <w:rsid w:val="00410FDE"/>
    <w:rsid w:val="00413186"/>
    <w:rsid w:val="0042299D"/>
    <w:rsid w:val="0042327D"/>
    <w:rsid w:val="004275E6"/>
    <w:rsid w:val="0043077F"/>
    <w:rsid w:val="00433E74"/>
    <w:rsid w:val="004912DD"/>
    <w:rsid w:val="004A0239"/>
    <w:rsid w:val="004B23CC"/>
    <w:rsid w:val="004B2CC4"/>
    <w:rsid w:val="004E2F16"/>
    <w:rsid w:val="004E4EAC"/>
    <w:rsid w:val="00504EAD"/>
    <w:rsid w:val="00505AFD"/>
    <w:rsid w:val="005204D8"/>
    <w:rsid w:val="0052313A"/>
    <w:rsid w:val="00523F8C"/>
    <w:rsid w:val="00526F19"/>
    <w:rsid w:val="00533BCB"/>
    <w:rsid w:val="00533E2C"/>
    <w:rsid w:val="00543769"/>
    <w:rsid w:val="00544427"/>
    <w:rsid w:val="00547B6E"/>
    <w:rsid w:val="00561C55"/>
    <w:rsid w:val="00566CFD"/>
    <w:rsid w:val="00587B90"/>
    <w:rsid w:val="005B5840"/>
    <w:rsid w:val="005B6E06"/>
    <w:rsid w:val="005D3CFB"/>
    <w:rsid w:val="005E5BAE"/>
    <w:rsid w:val="005F1175"/>
    <w:rsid w:val="005F3839"/>
    <w:rsid w:val="005F5813"/>
    <w:rsid w:val="006158B2"/>
    <w:rsid w:val="00622993"/>
    <w:rsid w:val="0062530C"/>
    <w:rsid w:val="00633140"/>
    <w:rsid w:val="0064214E"/>
    <w:rsid w:val="00650A5D"/>
    <w:rsid w:val="00650CF2"/>
    <w:rsid w:val="0065514F"/>
    <w:rsid w:val="00665FFC"/>
    <w:rsid w:val="006B44D5"/>
    <w:rsid w:val="006C57E9"/>
    <w:rsid w:val="006D10B5"/>
    <w:rsid w:val="006D4012"/>
    <w:rsid w:val="006D6322"/>
    <w:rsid w:val="006D7679"/>
    <w:rsid w:val="006E371D"/>
    <w:rsid w:val="00702694"/>
    <w:rsid w:val="00711FAA"/>
    <w:rsid w:val="00716540"/>
    <w:rsid w:val="0072199F"/>
    <w:rsid w:val="00723424"/>
    <w:rsid w:val="00724A9C"/>
    <w:rsid w:val="007310A6"/>
    <w:rsid w:val="00746DCC"/>
    <w:rsid w:val="00761C02"/>
    <w:rsid w:val="00764A41"/>
    <w:rsid w:val="007660AF"/>
    <w:rsid w:val="00766E98"/>
    <w:rsid w:val="007A738A"/>
    <w:rsid w:val="007C0453"/>
    <w:rsid w:val="007C202F"/>
    <w:rsid w:val="007C61A5"/>
    <w:rsid w:val="007D0B42"/>
    <w:rsid w:val="007D2E1E"/>
    <w:rsid w:val="007D4912"/>
    <w:rsid w:val="007E0F2A"/>
    <w:rsid w:val="007E51E9"/>
    <w:rsid w:val="007F4583"/>
    <w:rsid w:val="0081658E"/>
    <w:rsid w:val="00826979"/>
    <w:rsid w:val="00831276"/>
    <w:rsid w:val="00835937"/>
    <w:rsid w:val="00837931"/>
    <w:rsid w:val="00847E23"/>
    <w:rsid w:val="00851D8C"/>
    <w:rsid w:val="008532BC"/>
    <w:rsid w:val="008618A9"/>
    <w:rsid w:val="00864246"/>
    <w:rsid w:val="00867C06"/>
    <w:rsid w:val="00871321"/>
    <w:rsid w:val="008A2BE7"/>
    <w:rsid w:val="008B6CD7"/>
    <w:rsid w:val="008C0134"/>
    <w:rsid w:val="008D1AC7"/>
    <w:rsid w:val="008D309F"/>
    <w:rsid w:val="008E339B"/>
    <w:rsid w:val="008F2906"/>
    <w:rsid w:val="008F79CC"/>
    <w:rsid w:val="008F7A9E"/>
    <w:rsid w:val="00903DB1"/>
    <w:rsid w:val="00914F2E"/>
    <w:rsid w:val="00926E4B"/>
    <w:rsid w:val="00930FA8"/>
    <w:rsid w:val="00944486"/>
    <w:rsid w:val="009548C6"/>
    <w:rsid w:val="009720AB"/>
    <w:rsid w:val="00972D3F"/>
    <w:rsid w:val="00973811"/>
    <w:rsid w:val="009964C6"/>
    <w:rsid w:val="0099709D"/>
    <w:rsid w:val="00997766"/>
    <w:rsid w:val="009A1D89"/>
    <w:rsid w:val="009D5BA6"/>
    <w:rsid w:val="009D5F64"/>
    <w:rsid w:val="009D699B"/>
    <w:rsid w:val="009E2916"/>
    <w:rsid w:val="009E4EF9"/>
    <w:rsid w:val="009E6702"/>
    <w:rsid w:val="009F7DF9"/>
    <w:rsid w:val="00A16A8A"/>
    <w:rsid w:val="00A31D96"/>
    <w:rsid w:val="00A35AD5"/>
    <w:rsid w:val="00A50202"/>
    <w:rsid w:val="00A52594"/>
    <w:rsid w:val="00A641BB"/>
    <w:rsid w:val="00A65E6D"/>
    <w:rsid w:val="00A74BE0"/>
    <w:rsid w:val="00A82FCE"/>
    <w:rsid w:val="00AA1684"/>
    <w:rsid w:val="00AA7F5F"/>
    <w:rsid w:val="00AB2CBA"/>
    <w:rsid w:val="00AB5878"/>
    <w:rsid w:val="00AB74D3"/>
    <w:rsid w:val="00AC2EF0"/>
    <w:rsid w:val="00AE23CF"/>
    <w:rsid w:val="00AE75A8"/>
    <w:rsid w:val="00AE779A"/>
    <w:rsid w:val="00B02EFE"/>
    <w:rsid w:val="00B074E8"/>
    <w:rsid w:val="00B12A0A"/>
    <w:rsid w:val="00B16C9B"/>
    <w:rsid w:val="00B23336"/>
    <w:rsid w:val="00B34EE7"/>
    <w:rsid w:val="00B4046C"/>
    <w:rsid w:val="00B52B11"/>
    <w:rsid w:val="00B650CE"/>
    <w:rsid w:val="00B7244F"/>
    <w:rsid w:val="00B86B08"/>
    <w:rsid w:val="00B904E4"/>
    <w:rsid w:val="00BA7B48"/>
    <w:rsid w:val="00BB27AA"/>
    <w:rsid w:val="00BB2F36"/>
    <w:rsid w:val="00BB6CFF"/>
    <w:rsid w:val="00BE0D8C"/>
    <w:rsid w:val="00BF36AD"/>
    <w:rsid w:val="00C223C9"/>
    <w:rsid w:val="00C30A68"/>
    <w:rsid w:val="00C41BEC"/>
    <w:rsid w:val="00C4329B"/>
    <w:rsid w:val="00C44F73"/>
    <w:rsid w:val="00C529D1"/>
    <w:rsid w:val="00C66224"/>
    <w:rsid w:val="00C812C1"/>
    <w:rsid w:val="00C825CF"/>
    <w:rsid w:val="00C91CBC"/>
    <w:rsid w:val="00C946C0"/>
    <w:rsid w:val="00CA0124"/>
    <w:rsid w:val="00CA351D"/>
    <w:rsid w:val="00CB63DA"/>
    <w:rsid w:val="00CC7086"/>
    <w:rsid w:val="00CD1F56"/>
    <w:rsid w:val="00CD7BAD"/>
    <w:rsid w:val="00CE2D24"/>
    <w:rsid w:val="00D12BA3"/>
    <w:rsid w:val="00D15326"/>
    <w:rsid w:val="00D20A5E"/>
    <w:rsid w:val="00D25EF6"/>
    <w:rsid w:val="00D32422"/>
    <w:rsid w:val="00D41C24"/>
    <w:rsid w:val="00D71763"/>
    <w:rsid w:val="00DA35BE"/>
    <w:rsid w:val="00DA3D5C"/>
    <w:rsid w:val="00DA5215"/>
    <w:rsid w:val="00DB2F66"/>
    <w:rsid w:val="00DC1CF4"/>
    <w:rsid w:val="00DD0E00"/>
    <w:rsid w:val="00DD225F"/>
    <w:rsid w:val="00DD7218"/>
    <w:rsid w:val="00DE2108"/>
    <w:rsid w:val="00DE3F58"/>
    <w:rsid w:val="00DF14BA"/>
    <w:rsid w:val="00DF5F5A"/>
    <w:rsid w:val="00E001D7"/>
    <w:rsid w:val="00E02A24"/>
    <w:rsid w:val="00E47DD5"/>
    <w:rsid w:val="00E71D4B"/>
    <w:rsid w:val="00E727BD"/>
    <w:rsid w:val="00E82F0A"/>
    <w:rsid w:val="00E935FC"/>
    <w:rsid w:val="00EE6945"/>
    <w:rsid w:val="00EE6C6F"/>
    <w:rsid w:val="00F2408D"/>
    <w:rsid w:val="00F31CAE"/>
    <w:rsid w:val="00F37293"/>
    <w:rsid w:val="00F63B3E"/>
    <w:rsid w:val="00F71FDC"/>
    <w:rsid w:val="00F74B78"/>
    <w:rsid w:val="00FA0769"/>
    <w:rsid w:val="00FA58F1"/>
    <w:rsid w:val="00FB29BB"/>
    <w:rsid w:val="00FD0F2B"/>
    <w:rsid w:val="00FD1995"/>
    <w:rsid w:val="00FD2236"/>
    <w:rsid w:val="00FD5BAF"/>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png"/><Relationship Id="rId84" Type="http://schemas.openxmlformats.org/officeDocument/2006/relationships/image" Target="media/image38.wmf"/><Relationship Id="rId89"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07" Type="http://schemas.openxmlformats.org/officeDocument/2006/relationships/footer" Target="footer5.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png"/><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header" Target="header3.xml"/><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5.wmf"/><Relationship Id="rId100" Type="http://schemas.openxmlformats.org/officeDocument/2006/relationships/footer" Target="footer1.xml"/><Relationship Id="rId105"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3.png"/><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5.wmf"/><Relationship Id="rId108" Type="http://schemas.openxmlformats.org/officeDocument/2006/relationships/header" Target="header4.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image" Target="media/image40.png"/><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footer" Target="footer4.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header" Target="header2.xml"/><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footer" Target="footer6.xml"/><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1B411A-A475-4774-8359-1629CE84A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1</TotalTime>
  <Pages>13</Pages>
  <Words>744</Words>
  <Characters>4247</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4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40</cp:revision>
  <cp:lastPrinted>2020-06-03T04:54:00Z</cp:lastPrinted>
  <dcterms:created xsi:type="dcterms:W3CDTF">2018-03-19T06:25:00Z</dcterms:created>
  <dcterms:modified xsi:type="dcterms:W3CDTF">2020-06-03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